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tblpY="1"/>
        <w:tblOverlap w:val="never"/>
        <w:tblW w:w="11448" w:type="dxa"/>
        <w:tblLayout w:type="fixed"/>
        <w:tblLook w:val="04A0" w:firstRow="1" w:lastRow="0" w:firstColumn="1" w:lastColumn="0" w:noHBand="0" w:noVBand="1"/>
      </w:tblPr>
      <w:tblGrid>
        <w:gridCol w:w="2448"/>
        <w:gridCol w:w="9000"/>
      </w:tblGrid>
      <w:tr w:rsidR="00D300AF" w:rsidTr="00D10E4D">
        <w:tc>
          <w:tcPr>
            <w:tcW w:w="2448" w:type="dxa"/>
            <w:vAlign w:val="center"/>
          </w:tcPr>
          <w:p w:rsidR="00D300AF" w:rsidRDefault="00D300AF" w:rsidP="00A47783">
            <w:pPr>
              <w:pStyle w:val="Paragraphedeliste"/>
              <w:widowControl/>
              <w:suppressAutoHyphens w:val="0"/>
              <w:bidi/>
              <w:rPr>
                <w:i/>
                <w:iCs/>
                <w:color w:val="000000" w:themeColor="text1"/>
              </w:rPr>
            </w:pPr>
            <w:r w:rsidRPr="00335A25">
              <w:rPr>
                <w:rFonts w:cs="Amiri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ملاحظات</w:t>
            </w:r>
          </w:p>
        </w:tc>
        <w:tc>
          <w:tcPr>
            <w:tcW w:w="9000" w:type="dxa"/>
            <w:tcBorders>
              <w:bottom w:val="single" w:sz="4" w:space="0" w:color="auto"/>
            </w:tcBorders>
            <w:vAlign w:val="center"/>
          </w:tcPr>
          <w:p w:rsidR="00D300AF" w:rsidRDefault="00D300AF" w:rsidP="00C33918">
            <w:pPr>
              <w:pStyle w:val="Paragraphedeliste"/>
              <w:widowControl/>
              <w:suppressAutoHyphens w:val="0"/>
              <w:bidi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</w:pPr>
            <w:r>
              <w:rPr>
                <w:rFonts w:cs="Amiri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المحتوى</w:t>
            </w:r>
          </w:p>
        </w:tc>
      </w:tr>
      <w:tr w:rsidR="00D300AF" w:rsidTr="00D10E4D">
        <w:tc>
          <w:tcPr>
            <w:tcW w:w="2448" w:type="dxa"/>
            <w:tcBorders>
              <w:right w:val="single" w:sz="4" w:space="0" w:color="auto"/>
            </w:tcBorders>
          </w:tcPr>
          <w:p w:rsidR="00D300AF" w:rsidRDefault="00D300AF" w:rsidP="00A47783">
            <w:pPr>
              <w:bidi/>
              <w:rPr>
                <w:i/>
                <w:iCs/>
                <w:color w:val="000000" w:themeColor="text1"/>
              </w:rPr>
            </w:pPr>
          </w:p>
        </w:tc>
        <w:tc>
          <w:tcPr>
            <w:tcW w:w="9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00DC" w:rsidRPr="00F3284C" w:rsidRDefault="00DF00DC" w:rsidP="00A47783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bidi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</w:rPr>
            </w:pPr>
            <w:r w:rsidRPr="00F3284C">
              <w:rPr>
                <w:rFonts w:cs="Amiri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المعادلات  و المتراجحات من الدرجة الاولى بمجهول واحد:</w:t>
            </w:r>
          </w:p>
          <w:p w:rsidR="009C4663" w:rsidRPr="009C4663" w:rsidRDefault="00DF00DC" w:rsidP="00A47783">
            <w:pPr>
              <w:pStyle w:val="Paragraphedeliste"/>
              <w:widowControl/>
              <w:numPr>
                <w:ilvl w:val="0"/>
                <w:numId w:val="5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F3284C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عموميات:</w:t>
            </w:r>
          </w:p>
          <w:p w:rsidR="009C4663" w:rsidRDefault="009C4663" w:rsidP="00A47783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Default="003828C3" w:rsidP="00A47783">
            <w:pPr>
              <w:bidi/>
              <w:rPr>
                <w:rFonts w:cs="Amiri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 w:rsidR="00DF00DC" w:rsidRPr="008A1AC6">
              <w:rPr>
                <w:rFonts w:cs="Amiri" w:hint="cs"/>
                <w:rtl/>
              </w:rPr>
              <w:t xml:space="preserve">حل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rtl/>
                </w:rPr>
                <m:t>R</m:t>
              </m:r>
            </m:oMath>
            <w:r w:rsidR="00DF00DC" w:rsidRPr="008A1AC6">
              <w:rPr>
                <w:rFonts w:cs="Amiri" w:hint="cs"/>
                <w:rtl/>
              </w:rPr>
              <w:t xml:space="preserve"> المعادلات التالية:</w:t>
            </w: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384"/>
              <w:gridCol w:w="4385"/>
            </w:tblGrid>
            <w:tr w:rsidR="0003209D" w:rsidTr="000969A7">
              <w:trPr>
                <w:jc w:val="center"/>
              </w:trPr>
              <w:tc>
                <w:tcPr>
                  <w:tcW w:w="4384" w:type="dxa"/>
                  <w:vAlign w:val="center"/>
                </w:tcPr>
                <w:p w:rsidR="0003209D" w:rsidRDefault="0003209D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03209D">
                    <w:rPr>
                      <w:position w:val="-24"/>
                    </w:rPr>
                    <w:object w:dxaOrig="23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6.25pt;height:30.75pt" o:ole="">
                        <v:imagedata r:id="rId8" o:title=""/>
                      </v:shape>
                      <o:OLEObject Type="Embed" ProgID="Equation.DSMT4" ShapeID="_x0000_i1025" DrawAspect="Content" ObjectID="_1544465153" r:id="rId9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03209D" w:rsidRDefault="008309E4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8309E4">
                    <w:rPr>
                      <w:position w:val="-14"/>
                    </w:rPr>
                    <w:object w:dxaOrig="2980" w:dyaOrig="400">
                      <v:shape id="_x0000_i1026" type="#_x0000_t75" style="width:147.75pt;height:20.25pt" o:ole="">
                        <v:imagedata r:id="rId10" o:title=""/>
                      </v:shape>
                      <o:OLEObject Type="Embed" ProgID="Equation.DSMT4" ShapeID="_x0000_i1026" DrawAspect="Content" ObjectID="_1544465154" r:id="rId11"/>
                    </w:object>
                  </w:r>
                </w:p>
              </w:tc>
            </w:tr>
            <w:tr w:rsidR="0003209D" w:rsidTr="000969A7">
              <w:trPr>
                <w:jc w:val="center"/>
              </w:trPr>
              <w:tc>
                <w:tcPr>
                  <w:tcW w:w="4384" w:type="dxa"/>
                  <w:vAlign w:val="center"/>
                </w:tcPr>
                <w:p w:rsidR="0003209D" w:rsidRDefault="00222642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8309E4">
                    <w:rPr>
                      <w:position w:val="-14"/>
                    </w:rPr>
                    <w:object w:dxaOrig="3360" w:dyaOrig="420">
                      <v:shape id="_x0000_i1027" type="#_x0000_t75" style="width:166.5pt;height:21pt" o:ole="">
                        <v:imagedata r:id="rId12" o:title=""/>
                      </v:shape>
                      <o:OLEObject Type="Embed" ProgID="Equation.DSMT4" ShapeID="_x0000_i1027" DrawAspect="Content" ObjectID="_1544465155" r:id="rId13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03209D" w:rsidRDefault="00344663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8309E4">
                    <w:rPr>
                      <w:position w:val="-14"/>
                    </w:rPr>
                    <w:object w:dxaOrig="1840" w:dyaOrig="400">
                      <v:shape id="_x0000_i1028" type="#_x0000_t75" style="width:91.5pt;height:20.25pt" o:ole="">
                        <v:imagedata r:id="rId14" o:title=""/>
                      </v:shape>
                      <o:OLEObject Type="Embed" ProgID="Equation.DSMT4" ShapeID="_x0000_i1028" DrawAspect="Content" ObjectID="_1544465156" r:id="rId15"/>
                    </w:object>
                  </w:r>
                </w:p>
              </w:tc>
            </w:tr>
            <w:tr w:rsidR="0003209D" w:rsidTr="000969A7">
              <w:trPr>
                <w:jc w:val="center"/>
              </w:trPr>
              <w:tc>
                <w:tcPr>
                  <w:tcW w:w="4384" w:type="dxa"/>
                  <w:vAlign w:val="center"/>
                </w:tcPr>
                <w:p w:rsidR="0003209D" w:rsidRDefault="00344663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344663">
                    <w:rPr>
                      <w:position w:val="-24"/>
                    </w:rPr>
                    <w:object w:dxaOrig="1660" w:dyaOrig="620">
                      <v:shape id="_x0000_i1029" type="#_x0000_t75" style="width:82.5pt;height:30.75pt" o:ole="">
                        <v:imagedata r:id="rId16" o:title=""/>
                      </v:shape>
                      <o:OLEObject Type="Embed" ProgID="Equation.DSMT4" ShapeID="_x0000_i1029" DrawAspect="Content" ObjectID="_1544465157" r:id="rId17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03209D" w:rsidRDefault="000969A7" w:rsidP="000210AE">
                  <w:pPr>
                    <w:framePr w:hSpace="141" w:wrap="around" w:vAnchor="text" w:hAnchor="text" w:y="1"/>
                    <w:bidi/>
                    <w:suppressOverlap/>
                    <w:jc w:val="center"/>
                    <w:rPr>
                      <w:rFonts w:cs="Amiri"/>
                      <w:rtl/>
                      <w:lang w:bidi="ar-MA"/>
                    </w:rPr>
                  </w:pPr>
                  <w:r w:rsidRPr="008309E4">
                    <w:rPr>
                      <w:position w:val="-14"/>
                    </w:rPr>
                    <w:object w:dxaOrig="2160" w:dyaOrig="400">
                      <v:shape id="_x0000_i1030" type="#_x0000_t75" style="width:107.25pt;height:20.25pt" o:ole="">
                        <v:imagedata r:id="rId18" o:title=""/>
                      </v:shape>
                      <o:OLEObject Type="Embed" ProgID="Equation.DSMT4" ShapeID="_x0000_i1030" DrawAspect="Content" ObjectID="_1544465158" r:id="rId19"/>
                    </w:object>
                  </w:r>
                </w:p>
              </w:tc>
            </w:tr>
          </w:tbl>
          <w:p w:rsidR="0003209D" w:rsidRDefault="002C3A73" w:rsidP="00A47783">
            <w:pPr>
              <w:bidi/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 w:rsidR="000969A7">
              <w:rPr>
                <w:rFonts w:cs="Amiri" w:hint="cs"/>
                <w:rtl/>
                <w:lang w:bidi="ar-MA"/>
              </w:rPr>
              <w:t xml:space="preserve">ناقش حسب قيم  </w:t>
            </w:r>
            <w:r w:rsidR="003828C3">
              <w:rPr>
                <w:rFonts w:cs="Amiri"/>
                <w:lang w:bidi="ar-MA"/>
              </w:rPr>
              <w:t xml:space="preserve">m </w:t>
            </w:r>
            <w:r w:rsidR="003828C3">
              <w:rPr>
                <w:rFonts w:cs="Amiri" w:hint="cs"/>
                <w:rtl/>
                <w:lang w:bidi="ar-MA"/>
              </w:rPr>
              <w:t xml:space="preserve"> </w:t>
            </w:r>
            <w:r w:rsidR="000969A7">
              <w:rPr>
                <w:rFonts w:cs="Amiri" w:hint="cs"/>
                <w:rtl/>
                <w:lang w:bidi="ar-MA"/>
              </w:rPr>
              <w:t>حلول المعاد</w:t>
            </w:r>
            <w:r w:rsidR="003828C3">
              <w:rPr>
                <w:rFonts w:cs="Amiri" w:hint="cs"/>
                <w:rtl/>
                <w:lang w:bidi="ar-MA"/>
              </w:rPr>
              <w:t>لة</w:t>
            </w:r>
            <w:r w:rsidR="000969A7">
              <w:rPr>
                <w:rFonts w:cs="Amiri" w:hint="cs"/>
                <w:rtl/>
                <w:lang w:bidi="ar-MA"/>
              </w:rPr>
              <w:t xml:space="preserve"> التالية: </w:t>
            </w:r>
            <w:r w:rsidR="003828C3">
              <w:rPr>
                <w:rFonts w:cs="Amiri" w:hint="cs"/>
                <w:rtl/>
                <w:lang w:bidi="ar-MA"/>
              </w:rPr>
              <w:t xml:space="preserve"> </w:t>
            </w:r>
            <w:r w:rsidR="003828C3" w:rsidRPr="003828C3">
              <w:rPr>
                <w:position w:val="-6"/>
              </w:rPr>
              <w:object w:dxaOrig="1420" w:dyaOrig="279">
                <v:shape id="_x0000_i1031" type="#_x0000_t75" style="width:70.5pt;height:13.5pt" o:ole="">
                  <v:imagedata r:id="rId20" o:title=""/>
                </v:shape>
                <o:OLEObject Type="Embed" ProgID="Equation.DSMT4" ShapeID="_x0000_i1031" DrawAspect="Content" ObjectID="_1544465159" r:id="rId21"/>
              </w:object>
            </w:r>
            <w:r w:rsidR="003828C3">
              <w:rPr>
                <w:rFonts w:hint="cs"/>
                <w:rtl/>
              </w:rPr>
              <w:t>.</w:t>
            </w:r>
          </w:p>
          <w:p w:rsidR="002C3A73" w:rsidRDefault="002C3A73" w:rsidP="00A47783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2C3A73" w:rsidRDefault="007046A2" w:rsidP="00A47783">
            <w:pPr>
              <w:bidi/>
              <w:rPr>
                <w:rFonts w:cs="Amiri"/>
                <w:rtl/>
              </w:rPr>
            </w:pPr>
            <w:r w:rsidRPr="008A1AC6">
              <w:rPr>
                <w:rFonts w:cs="Amiri" w:hint="cs"/>
                <w:rtl/>
              </w:rPr>
              <w:t xml:space="preserve">حل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rtl/>
                </w:rPr>
                <m:t>R</m:t>
              </m:r>
            </m:oMath>
            <w:r w:rsidRPr="008A1AC6">
              <w:rPr>
                <w:rFonts w:cs="Amiri" w:hint="cs"/>
                <w:rtl/>
              </w:rPr>
              <w:t xml:space="preserve"> </w:t>
            </w:r>
            <w:r>
              <w:rPr>
                <w:rFonts w:cs="Amiri" w:hint="cs"/>
                <w:rtl/>
                <w:lang w:bidi="ar-MA"/>
              </w:rPr>
              <w:t xml:space="preserve"> المتراجحات</w:t>
            </w:r>
            <w:r w:rsidRPr="008A1AC6">
              <w:rPr>
                <w:rFonts w:cs="Amiri" w:hint="cs"/>
                <w:rtl/>
              </w:rPr>
              <w:t xml:space="preserve"> التالية:</w:t>
            </w:r>
          </w:p>
          <w:p w:rsidR="007046A2" w:rsidRDefault="00D121E5" w:rsidP="00A47783">
            <w:pPr>
              <w:pStyle w:val="Paragraphedeliste"/>
              <w:numPr>
                <w:ilvl w:val="0"/>
                <w:numId w:val="24"/>
              </w:numPr>
              <w:bidi/>
              <w:rPr>
                <w:rtl/>
              </w:rPr>
            </w:pPr>
            <w:r w:rsidRPr="00D121E5">
              <w:rPr>
                <w:position w:val="-14"/>
              </w:rPr>
              <w:object w:dxaOrig="2420" w:dyaOrig="400">
                <v:shape id="_x0000_i1032" type="#_x0000_t75" style="width:120pt;height:19.5pt" o:ole="">
                  <v:imagedata r:id="rId22" o:title=""/>
                </v:shape>
                <o:OLEObject Type="Embed" ProgID="Equation.DSMT4" ShapeID="_x0000_i1032" DrawAspect="Content" ObjectID="_1544465160" r:id="rId23"/>
              </w:object>
            </w:r>
          </w:p>
          <w:p w:rsidR="00D121E5" w:rsidRDefault="00D121E5" w:rsidP="00A47783">
            <w:pPr>
              <w:pStyle w:val="Paragraphedeliste"/>
              <w:numPr>
                <w:ilvl w:val="0"/>
                <w:numId w:val="24"/>
              </w:numPr>
              <w:bidi/>
              <w:rPr>
                <w:rtl/>
              </w:rPr>
            </w:pPr>
            <w:r w:rsidRPr="00D121E5">
              <w:rPr>
                <w:position w:val="-14"/>
              </w:rPr>
              <w:object w:dxaOrig="4280" w:dyaOrig="400">
                <v:shape id="_x0000_i1033" type="#_x0000_t75" style="width:213pt;height:19.5pt" o:ole="">
                  <v:imagedata r:id="rId24" o:title=""/>
                </v:shape>
                <o:OLEObject Type="Embed" ProgID="Equation.DSMT4" ShapeID="_x0000_i1033" DrawAspect="Content" ObjectID="_1544465161" r:id="rId25"/>
              </w:object>
            </w:r>
          </w:p>
          <w:p w:rsidR="009C4663" w:rsidRPr="009F7A82" w:rsidRDefault="00FC2F25" w:rsidP="00A47783">
            <w:pPr>
              <w:pStyle w:val="Paragraphedeliste"/>
              <w:numPr>
                <w:ilvl w:val="0"/>
                <w:numId w:val="24"/>
              </w:numPr>
              <w:bidi/>
              <w:rPr>
                <w:rFonts w:cs="Amiri"/>
                <w:lang w:bidi="ar-MA"/>
              </w:rPr>
            </w:pPr>
            <w:r w:rsidRPr="00D121E5">
              <w:rPr>
                <w:position w:val="-14"/>
              </w:rPr>
              <w:object w:dxaOrig="4740" w:dyaOrig="400">
                <v:shape id="_x0000_i1034" type="#_x0000_t75" style="width:235.5pt;height:19.5pt" o:ole="">
                  <v:imagedata r:id="rId26" o:title=""/>
                </v:shape>
                <o:OLEObject Type="Embed" ProgID="Equation.DSMT4" ShapeID="_x0000_i1034" DrawAspect="Content" ObjectID="_1544465162" r:id="rId27"/>
              </w:object>
            </w:r>
          </w:p>
          <w:p w:rsidR="00DF00DC" w:rsidRPr="002C3A73" w:rsidRDefault="00DF00DC" w:rsidP="00A47783">
            <w:pPr>
              <w:pStyle w:val="Paragraphedeliste"/>
              <w:widowControl/>
              <w:numPr>
                <w:ilvl w:val="0"/>
                <w:numId w:val="5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 w:rsidRPr="002C3A73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 xml:space="preserve">إشارة الحدانية </w:t>
            </w:r>
            <m:oMath>
              <m:r>
                <m:rPr>
                  <m:sty m:val="bi"/>
                </m:rPr>
                <w:rPr>
                  <w:rFonts w:ascii="Cambria Math" w:hAnsi="Cambria Math" w:cs="ae_AlMateen"/>
                  <w:color w:val="000000" w:themeColor="text1"/>
                  <w:sz w:val="28"/>
                  <w:szCs w:val="28"/>
                </w:rPr>
                <m:t>ax+b</m:t>
              </m:r>
            </m:oMath>
            <w:r w:rsidRPr="002C3A73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:</w:t>
            </w:r>
          </w:p>
          <w:p w:rsidR="009F7A82" w:rsidRDefault="009F7A82" w:rsidP="00A47783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B22DD4" w:rsidRDefault="00B22DD4" w:rsidP="00A47783">
            <w:pPr>
              <w:widowControl/>
              <w:suppressAutoHyphens w:val="0"/>
              <w:bidi/>
              <w:rPr>
                <w:rFonts w:eastAsiaTheme="minorEastAsia" w:cs="Amiri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أ- </w:t>
            </w:r>
            <w:r w:rsidR="00DF00DC" w:rsidRPr="00B22DD4">
              <w:rPr>
                <w:rFonts w:eastAsiaTheme="minorEastAsia" w:cs="Amiri" w:hint="cs"/>
                <w:rtl/>
              </w:rPr>
              <w:t xml:space="preserve">حل المتراجحتين </w:t>
            </w:r>
            <m:oMath>
              <m:r>
                <w:rPr>
                  <w:rFonts w:ascii="Cambria Math" w:eastAsiaTheme="minorEastAsia" w:hAnsi="Cambria Math" w:cs="Amiri"/>
                </w:rPr>
                <m:t>3x+4≥0</m:t>
              </m:r>
            </m:oMath>
            <w:r w:rsidR="00DF00DC" w:rsidRPr="00B22DD4">
              <w:rPr>
                <w:rFonts w:eastAsiaTheme="minorEastAsia" w:cs="Amiri" w:hint="cs"/>
                <w:rtl/>
              </w:rPr>
              <w:t xml:space="preserve"> و </w:t>
            </w:r>
            <m:oMath>
              <m:r>
                <w:rPr>
                  <w:rFonts w:ascii="Cambria Math" w:eastAsiaTheme="minorEastAsia" w:hAnsi="Cambria Math" w:cs="Amiri"/>
                </w:rPr>
                <m:t>3x+4≤0</m:t>
              </m:r>
            </m:oMath>
            <w:r w:rsidR="00DF00DC" w:rsidRPr="00B22DD4">
              <w:rPr>
                <w:rFonts w:eastAsiaTheme="minorEastAsia" w:cs="Amiri"/>
              </w:rPr>
              <w:t xml:space="preserve"> </w:t>
            </w:r>
            <w:r w:rsidR="00DF00DC" w:rsidRPr="00B22DD4">
              <w:rPr>
                <w:rFonts w:eastAsiaTheme="minorEastAsia" w:cs="Amiri" w:hint="cs"/>
                <w:rtl/>
              </w:rPr>
              <w:t xml:space="preserve"> </w:t>
            </w:r>
            <w:r w:rsidRPr="00B22DD4">
              <w:rPr>
                <w:rFonts w:eastAsiaTheme="minorEastAsia" w:cs="Amiri" w:hint="cs"/>
                <w:rtl/>
              </w:rPr>
              <w:t>.</w:t>
            </w:r>
          </w:p>
          <w:p w:rsidR="00A47783" w:rsidRDefault="00A47783" w:rsidP="00585134">
            <w:pPr>
              <w:widowControl/>
              <w:suppressAutoHyphens w:val="0"/>
              <w:bidi/>
              <w:rPr>
                <w:rtl/>
              </w:rPr>
            </w:pPr>
            <w:r>
              <w:rPr>
                <w:rFonts w:eastAsiaTheme="minorEastAsia" w:cs="Amiri" w:hint="cs"/>
                <w:rtl/>
                <w:lang w:bidi="ar-MA"/>
              </w:rPr>
              <w:t>ب- املء الجدول التالي ب</w:t>
            </w:r>
            <w:r w:rsidR="00585134">
              <w:rPr>
                <w:rFonts w:eastAsiaTheme="minorEastAsia" w:cs="Amiri" w:hint="cs"/>
                <w:rtl/>
                <w:lang w:bidi="ar-MA"/>
              </w:rPr>
              <w:t xml:space="preserve">استعمال: </w:t>
            </w:r>
            <w:r>
              <w:rPr>
                <w:rFonts w:eastAsiaTheme="minorEastAsia" w:cs="Amiri" w:hint="cs"/>
                <w:rtl/>
                <w:lang w:bidi="ar-MA"/>
              </w:rPr>
              <w:t xml:space="preserve"> </w:t>
            </w:r>
            <w:r w:rsidR="00585134" w:rsidRPr="00585134">
              <w:rPr>
                <w:position w:val="-4"/>
              </w:rPr>
              <w:object w:dxaOrig="400" w:dyaOrig="260">
                <v:shape id="_x0000_i1035" type="#_x0000_t75" style="width:20.25pt;height:12.75pt" o:ole="">
                  <v:imagedata r:id="rId28" o:title=""/>
                </v:shape>
                <o:OLEObject Type="Embed" ProgID="Equation.DSMT4" ShapeID="_x0000_i1035" DrawAspect="Content" ObjectID="_1544465163" r:id="rId29"/>
              </w:object>
            </w:r>
            <w:r w:rsidR="00585134">
              <w:rPr>
                <w:rFonts w:hint="cs"/>
                <w:rtl/>
              </w:rPr>
              <w:t xml:space="preserve"> و </w:t>
            </w:r>
            <w:r w:rsidR="00585134" w:rsidRPr="00585134">
              <w:rPr>
                <w:position w:val="-4"/>
              </w:rPr>
              <w:object w:dxaOrig="400" w:dyaOrig="260">
                <v:shape id="_x0000_i1036" type="#_x0000_t75" style="width:20.25pt;height:12.75pt" o:ole="">
                  <v:imagedata r:id="rId30" o:title=""/>
                </v:shape>
                <o:OLEObject Type="Embed" ProgID="Equation.DSMT4" ShapeID="_x0000_i1036" DrawAspect="Content" ObjectID="_1544465164" r:id="rId31"/>
              </w:object>
            </w:r>
          </w:p>
          <w:p w:rsidR="006454F4" w:rsidRDefault="00BA197F" w:rsidP="00BA197F">
            <w:pPr>
              <w:widowControl/>
              <w:suppressAutoHyphens w:val="0"/>
              <w:bidi/>
              <w:jc w:val="center"/>
              <w:rPr>
                <w:rtl/>
              </w:rPr>
            </w:pPr>
            <w:r w:rsidRPr="00BA197F">
              <w:rPr>
                <w:noProof/>
                <w:rtl/>
                <w:lang w:eastAsia="fr-FR"/>
              </w:rPr>
              <w:drawing>
                <wp:inline distT="0" distB="0" distL="0" distR="0" wp14:anchorId="4E493C39" wp14:editId="6A9836D6">
                  <wp:extent cx="2743200" cy="1085215"/>
                  <wp:effectExtent l="0" t="0" r="0" b="635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085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454F4" w:rsidRPr="006454F4" w:rsidRDefault="006454F4" w:rsidP="006454F4">
            <w:pPr>
              <w:widowControl/>
              <w:shd w:val="clear" w:color="auto" w:fill="FBD4B4" w:themeFill="accent6" w:themeFillTint="66"/>
              <w:suppressAutoHyphens w:val="0"/>
              <w:bidi/>
              <w:jc w:val="center"/>
              <w:rPr>
                <w:rFonts w:eastAsiaTheme="minorEastAsia" w:cs="Amiri"/>
                <w:rtl/>
                <w:lang w:bidi="ar-MA"/>
              </w:rPr>
            </w:pPr>
            <w:r w:rsidRPr="006454F4">
              <w:rPr>
                <w:rFonts w:eastAsiaTheme="minorEastAsia" w:cs="Amiri" w:hint="cs"/>
                <w:rtl/>
                <w:lang w:bidi="ar-MA"/>
              </w:rPr>
              <w:t xml:space="preserve">الجدول اعلاه يسمى </w:t>
            </w:r>
            <w:r w:rsidRPr="00981237">
              <w:rPr>
                <w:rFonts w:eastAsiaTheme="minorEastAsia" w:cs="Amiri" w:hint="cs"/>
                <w:b/>
                <w:bCs/>
                <w:rtl/>
                <w:lang w:bidi="ar-MA"/>
              </w:rPr>
              <w:t xml:space="preserve">جدول </w:t>
            </w:r>
            <w:r w:rsidR="00C33918" w:rsidRPr="00981237">
              <w:rPr>
                <w:rFonts w:eastAsiaTheme="minorEastAsia" w:cs="Amiri" w:hint="cs"/>
                <w:b/>
                <w:bCs/>
                <w:rtl/>
                <w:lang w:bidi="ar-MA"/>
              </w:rPr>
              <w:t>إشارة</w:t>
            </w:r>
            <w:r w:rsidRPr="006454F4">
              <w:rPr>
                <w:rFonts w:eastAsiaTheme="minorEastAsia" w:cs="Amiri" w:hint="cs"/>
                <w:rtl/>
                <w:lang w:bidi="ar-MA"/>
              </w:rPr>
              <w:t xml:space="preserve"> الحدانية </w:t>
            </w:r>
            <w:r w:rsidRPr="006454F4">
              <w:rPr>
                <w:rFonts w:eastAsiaTheme="minorEastAsia" w:cs="Amiri"/>
                <w:position w:val="-6"/>
                <w:lang w:bidi="ar-MA"/>
              </w:rPr>
              <w:object w:dxaOrig="680" w:dyaOrig="279">
                <v:shape id="_x0000_i1037" type="#_x0000_t75" style="width:33.75pt;height:13.5pt" o:ole="">
                  <v:imagedata r:id="rId33" o:title=""/>
                </v:shape>
                <o:OLEObject Type="Embed" ProgID="Equation.DSMT4" ShapeID="_x0000_i1037" DrawAspect="Content" ObjectID="_1544465165" r:id="rId34"/>
              </w:object>
            </w:r>
            <w:r>
              <w:rPr>
                <w:rFonts w:eastAsiaTheme="minorEastAsia" w:cs="Amiri" w:hint="cs"/>
                <w:rtl/>
                <w:lang w:bidi="ar-MA"/>
              </w:rPr>
              <w:t>.</w:t>
            </w:r>
          </w:p>
          <w:p w:rsidR="003230EF" w:rsidRPr="003230EF" w:rsidRDefault="00032C4F" w:rsidP="003230EF">
            <w:pPr>
              <w:widowControl/>
              <w:suppressAutoHyphens w:val="0"/>
              <w:bidi/>
              <w:rPr>
                <w:rFonts w:eastAsiaTheme="minorEastAsia" w:cs="Amiri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3230EF" w:rsidRPr="003230EF">
              <w:rPr>
                <w:rFonts w:eastAsiaTheme="minorEastAsia" w:cs="Amiri" w:hint="cs"/>
                <w:rtl/>
                <w:lang w:bidi="ar-MA"/>
              </w:rPr>
              <w:t xml:space="preserve">ضع جدول إشارة الحدانية </w:t>
            </w:r>
            <w:r w:rsidR="003230EF" w:rsidRPr="003230EF">
              <w:rPr>
                <w:position w:val="-4"/>
                <w:lang w:bidi="ar-MA"/>
              </w:rPr>
              <w:object w:dxaOrig="820" w:dyaOrig="260">
                <v:shape id="_x0000_i1038" type="#_x0000_t75" style="width:40.5pt;height:12.75pt" o:ole="">
                  <v:imagedata r:id="rId35" o:title=""/>
                </v:shape>
                <o:OLEObject Type="Embed" ProgID="Equation.DSMT4" ShapeID="_x0000_i1038" DrawAspect="Content" ObjectID="_1544465166" r:id="rId36"/>
              </w:object>
            </w:r>
            <w:r>
              <w:rPr>
                <w:rFonts w:eastAsiaTheme="minorEastAsia" w:cs="Amiri" w:hint="cs"/>
                <w:rtl/>
                <w:lang w:bidi="ar-MA"/>
              </w:rPr>
              <w:t>.</w:t>
            </w:r>
          </w:p>
          <w:p w:rsidR="002C3A73" w:rsidRPr="007B671D" w:rsidRDefault="002C3A73" w:rsidP="008607D4">
            <w:pPr>
              <w:bidi/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="008607D4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خاصية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32C4F" w:rsidRDefault="00032C4F" w:rsidP="00032C4F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جدول اشارة الحدانية </w:t>
            </w:r>
            <m:oMath>
              <m:r>
                <w:rPr>
                  <w:rFonts w:ascii="Cambria Math" w:eastAsiaTheme="minorEastAsia" w:hAnsi="Cambria Math" w:cs="Amiri"/>
                </w:rPr>
                <m:t>ax+b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هو :</w:t>
            </w:r>
          </w:p>
          <w:p w:rsidR="00032C4F" w:rsidRDefault="00032C4F" w:rsidP="00032C4F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jc w:val="center"/>
              <w:rPr>
                <w:rFonts w:eastAsiaTheme="minorEastAsia" w:cs="Amiri"/>
                <w:rtl/>
              </w:rPr>
            </w:pPr>
            <w:r w:rsidRPr="00032C4F">
              <w:rPr>
                <w:rFonts w:eastAsiaTheme="minorEastAsia" w:cs="Amiri"/>
                <w:noProof/>
                <w:rtl/>
                <w:lang w:eastAsia="fr-FR"/>
              </w:rPr>
              <w:drawing>
                <wp:inline distT="0" distB="0" distL="0" distR="0" wp14:anchorId="6C7CB1AA" wp14:editId="06B8C59E">
                  <wp:extent cx="3739964" cy="1076325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6511" cy="1081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A14F6" w:rsidRDefault="00CA14F6" w:rsidP="00CA14F6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Default="001056BC" w:rsidP="00CA14F6">
            <w:pPr>
              <w:bidi/>
              <w:rPr>
                <w:rFonts w:eastAsiaTheme="minorEastAsia" w:cs="Amiri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DF00DC" w:rsidRPr="008A1AC6">
              <w:rPr>
                <w:rFonts w:eastAsiaTheme="minorEastAsia" w:cs="Amiri" w:hint="cs"/>
                <w:rtl/>
              </w:rPr>
              <w:t>ضع جدول اشارة التعابير التالية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23"/>
              <w:gridCol w:w="2923"/>
              <w:gridCol w:w="2923"/>
            </w:tblGrid>
            <w:tr w:rsidR="001056BC" w:rsidTr="001056BC">
              <w:tc>
                <w:tcPr>
                  <w:tcW w:w="2923" w:type="dxa"/>
                </w:tcPr>
                <w:p w:rsidR="001056BC" w:rsidRDefault="00DF0956" w:rsidP="000210AE">
                  <w:pPr>
                    <w:framePr w:hSpace="141" w:wrap="around" w:vAnchor="text" w:hAnchor="text" w:y="1"/>
                    <w:bidi/>
                    <w:suppressOverlap/>
                    <w:rPr>
                      <w:rFonts w:eastAsiaTheme="minorEastAsia" w:cs="Amiri"/>
                      <w:rtl/>
                    </w:rPr>
                  </w:pPr>
                  <w:r w:rsidRPr="00323BB4">
                    <w:rPr>
                      <w:rFonts w:eastAsiaTheme="minorEastAsia" w:cs="Amiri"/>
                      <w:position w:val="-10"/>
                      <w:lang w:bidi="ar-MA"/>
                    </w:rPr>
                    <w:object w:dxaOrig="1560" w:dyaOrig="320">
                      <v:shape id="_x0000_i1039" type="#_x0000_t75" style="width:77.25pt;height:15.75pt" o:ole="">
                        <v:imagedata r:id="rId38" o:title=""/>
                      </v:shape>
                      <o:OLEObject Type="Embed" ProgID="Equation.DSMT4" ShapeID="_x0000_i1039" DrawAspect="Content" ObjectID="_1544465167" r:id="rId39"/>
                    </w:object>
                  </w:r>
                </w:p>
              </w:tc>
              <w:tc>
                <w:tcPr>
                  <w:tcW w:w="2923" w:type="dxa"/>
                </w:tcPr>
                <w:p w:rsidR="001056BC" w:rsidRDefault="00DF0956" w:rsidP="000210AE">
                  <w:pPr>
                    <w:framePr w:hSpace="141" w:wrap="around" w:vAnchor="text" w:hAnchor="text" w:y="1"/>
                    <w:bidi/>
                    <w:suppressOverlap/>
                    <w:rPr>
                      <w:rFonts w:eastAsiaTheme="minorEastAsia" w:cs="Amiri"/>
                      <w:rtl/>
                    </w:rPr>
                  </w:pPr>
                  <w:r w:rsidRPr="00A82C9A">
                    <w:rPr>
                      <w:rFonts w:eastAsiaTheme="minorEastAsia" w:cs="Amiri"/>
                      <w:position w:val="-10"/>
                      <w:lang w:bidi="ar-MA"/>
                    </w:rPr>
                    <w:object w:dxaOrig="2500" w:dyaOrig="320">
                      <v:shape id="_x0000_i1040" type="#_x0000_t75" style="width:124.5pt;height:15.75pt" o:ole="">
                        <v:imagedata r:id="rId40" o:title=""/>
                      </v:shape>
                      <o:OLEObject Type="Embed" ProgID="Equation.DSMT4" ShapeID="_x0000_i1040" DrawAspect="Content" ObjectID="_1544465168" r:id="rId41"/>
                    </w:object>
                  </w:r>
                </w:p>
              </w:tc>
              <w:tc>
                <w:tcPr>
                  <w:tcW w:w="2923" w:type="dxa"/>
                </w:tcPr>
                <w:p w:rsidR="001056BC" w:rsidRDefault="00DF0956" w:rsidP="000210AE">
                  <w:pPr>
                    <w:framePr w:hSpace="141" w:wrap="around" w:vAnchor="text" w:hAnchor="text" w:y="1"/>
                    <w:bidi/>
                    <w:suppressOverlap/>
                    <w:rPr>
                      <w:rFonts w:eastAsiaTheme="minorEastAsia" w:cs="Amiri"/>
                      <w:rtl/>
                    </w:rPr>
                  </w:pPr>
                  <w:r w:rsidRPr="00B3656A">
                    <w:rPr>
                      <w:rFonts w:eastAsiaTheme="minorEastAsia" w:cs="Amiri"/>
                      <w:position w:val="-24"/>
                      <w:lang w:bidi="ar-MA"/>
                    </w:rPr>
                    <w:object w:dxaOrig="1600" w:dyaOrig="620">
                      <v:shape id="_x0000_i1041" type="#_x0000_t75" style="width:79.5pt;height:30.75pt" o:ole="">
                        <v:imagedata r:id="rId42" o:title=""/>
                      </v:shape>
                      <o:OLEObject Type="Embed" ProgID="Equation.DSMT4" ShapeID="_x0000_i1041" DrawAspect="Content" ObjectID="_1544465169" r:id="rId43"/>
                    </w:object>
                  </w:r>
                </w:p>
              </w:tc>
            </w:tr>
          </w:tbl>
          <w:p w:rsidR="00DF0956" w:rsidRDefault="001056BC" w:rsidP="00DF0956">
            <w:pPr>
              <w:bidi/>
              <w:rPr>
                <w:rFonts w:eastAsiaTheme="minorEastAsia" w:cs="Amiri"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B3656A">
              <w:rPr>
                <w:rFonts w:eastAsiaTheme="minorEastAsia" w:cs="Amiri" w:hint="cs"/>
                <w:rtl/>
                <w:lang w:bidi="ar-MA"/>
              </w:rPr>
              <w:t>ستنتج حلول المتراجحات التالية:</w:t>
            </w:r>
            <w:r w:rsidR="00DF0956">
              <w:rPr>
                <w:rFonts w:eastAsiaTheme="minorEastAsia" w:cs="Amiri"/>
                <w:lang w:bidi="ar-MA"/>
              </w:rPr>
              <w:t xml:space="preserve"> </w:t>
            </w:r>
            <w:r w:rsidR="00DF0956" w:rsidRPr="00A82C9A">
              <w:rPr>
                <w:rFonts w:eastAsiaTheme="minorEastAsia" w:cs="Amiri"/>
                <w:position w:val="-10"/>
                <w:lang w:bidi="ar-MA"/>
              </w:rPr>
              <w:object w:dxaOrig="940" w:dyaOrig="320">
                <v:shape id="_x0000_i1042" type="#_x0000_t75" style="width:46.5pt;height:15.75pt" o:ole="">
                  <v:imagedata r:id="rId44" o:title=""/>
                </v:shape>
                <o:OLEObject Type="Embed" ProgID="Equation.DSMT4" ShapeID="_x0000_i1042" DrawAspect="Content" ObjectID="_1544465170" r:id="rId45"/>
              </w:object>
            </w:r>
            <w:r w:rsidR="00DF0956">
              <w:rPr>
                <w:rFonts w:eastAsiaTheme="minorEastAsia" w:cs="Amiri" w:hint="cs"/>
                <w:rtl/>
                <w:lang w:bidi="ar-MA"/>
              </w:rPr>
              <w:t xml:space="preserve"> و </w:t>
            </w:r>
            <w:r w:rsidR="00DF0956" w:rsidRPr="001056BC">
              <w:rPr>
                <w:rFonts w:eastAsiaTheme="minorEastAsia" w:cs="Amiri"/>
                <w:position w:val="-10"/>
                <w:lang w:bidi="ar-MA"/>
              </w:rPr>
              <w:object w:dxaOrig="960" w:dyaOrig="320">
                <v:shape id="_x0000_i1043" type="#_x0000_t75" style="width:48pt;height:15.75pt" o:ole="">
                  <v:imagedata r:id="rId46" o:title=""/>
                </v:shape>
                <o:OLEObject Type="Embed" ProgID="Equation.DSMT4" ShapeID="_x0000_i1043" DrawAspect="Content" ObjectID="_1544465171" r:id="rId47"/>
              </w:object>
            </w:r>
          </w:p>
          <w:p w:rsidR="009A72C5" w:rsidRDefault="009A72C5" w:rsidP="009A72C5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lastRenderedPageBreak/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مرين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956" w:rsidRDefault="00595299" w:rsidP="00DF0956">
            <w:pPr>
              <w:bidi/>
              <w:rPr>
                <w:rFonts w:eastAsiaTheme="minorEastAsia" w:cs="Amiri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DF0956">
              <w:rPr>
                <w:rFonts w:eastAsiaTheme="minorEastAsia" w:cs="Amiri" w:hint="cs"/>
                <w:rtl/>
                <w:lang w:bidi="ar-MA"/>
              </w:rPr>
              <w:t xml:space="preserve">حل في  </w:t>
            </w:r>
            <w:r w:rsidR="00DF0956" w:rsidRPr="00DF0956">
              <w:rPr>
                <w:rFonts w:eastAsiaTheme="minorEastAsia" w:cs="Amiri"/>
                <w:position w:val="-4"/>
                <w:lang w:bidi="ar-MA"/>
              </w:rPr>
              <w:object w:dxaOrig="340" w:dyaOrig="260">
                <v:shape id="_x0000_i1044" type="#_x0000_t75" style="width:17.25pt;height:12.75pt" o:ole="">
                  <v:imagedata r:id="rId48" o:title=""/>
                </v:shape>
                <o:OLEObject Type="Embed" ProgID="Equation.DSMT4" ShapeID="_x0000_i1044" DrawAspect="Content" ObjectID="_1544465172" r:id="rId49"/>
              </w:object>
            </w:r>
            <w:r w:rsidR="00DF0956">
              <w:rPr>
                <w:rFonts w:eastAsiaTheme="minorEastAsia" w:cs="Amiri" w:hint="cs"/>
                <w:rtl/>
                <w:lang w:bidi="ar-MA"/>
              </w:rPr>
              <w:t xml:space="preserve"> المتراجحات التالية:</w:t>
            </w:r>
          </w:p>
          <w:p w:rsidR="00595299" w:rsidRPr="008A3B5B" w:rsidRDefault="00595299" w:rsidP="008A3B5B">
            <w:pPr>
              <w:pStyle w:val="Paragraphedeliste"/>
              <w:numPr>
                <w:ilvl w:val="0"/>
                <w:numId w:val="26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595299">
              <w:rPr>
                <w:position w:val="-10"/>
                <w:lang w:bidi="ar-MA"/>
              </w:rPr>
              <w:object w:dxaOrig="3280" w:dyaOrig="320">
                <v:shape id="_x0000_i1045" type="#_x0000_t75" style="width:162.75pt;height:15.75pt" o:ole="">
                  <v:imagedata r:id="rId50" o:title=""/>
                </v:shape>
                <o:OLEObject Type="Embed" ProgID="Equation.DSMT4" ShapeID="_x0000_i1045" DrawAspect="Content" ObjectID="_1544465173" r:id="rId51"/>
              </w:object>
            </w:r>
          </w:p>
          <w:p w:rsidR="00DF0956" w:rsidRPr="008A3B5B" w:rsidRDefault="001C40A0" w:rsidP="008A3B5B">
            <w:pPr>
              <w:pStyle w:val="Paragraphedeliste"/>
              <w:numPr>
                <w:ilvl w:val="0"/>
                <w:numId w:val="26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1C40A0">
              <w:rPr>
                <w:position w:val="-24"/>
                <w:lang w:bidi="ar-MA"/>
              </w:rPr>
              <w:object w:dxaOrig="1080" w:dyaOrig="620">
                <v:shape id="_x0000_i1046" type="#_x0000_t75" style="width:54pt;height:30.75pt" o:ole="">
                  <v:imagedata r:id="rId52" o:title=""/>
                </v:shape>
                <o:OLEObject Type="Embed" ProgID="Equation.DSMT4" ShapeID="_x0000_i1046" DrawAspect="Content" ObjectID="_1544465174" r:id="rId53"/>
              </w:object>
            </w:r>
          </w:p>
          <w:p w:rsidR="00595299" w:rsidRDefault="009A72C5" w:rsidP="008A3B5B">
            <w:pPr>
              <w:bidi/>
              <w:rPr>
                <w:rFonts w:eastAsiaTheme="minorEastAsia" w:cs="Amiri"/>
                <w:rtl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="00595299"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 w:rsidR="00595299">
              <w:rPr>
                <w:rFonts w:eastAsiaTheme="minorEastAsia" w:cs="Amiri" w:hint="cs"/>
                <w:rtl/>
                <w:lang w:bidi="ar-MA"/>
              </w:rPr>
              <w:t xml:space="preserve">أكتب بدون رمز القيمة المطلقة التعبير </w:t>
            </w:r>
            <w:r w:rsidR="008A3B5B" w:rsidRPr="0001071D">
              <w:rPr>
                <w:rFonts w:eastAsiaTheme="minorEastAsia" w:cs="Amiri"/>
                <w:position w:val="-14"/>
                <w:lang w:bidi="ar-MA"/>
              </w:rPr>
              <w:object w:dxaOrig="2400" w:dyaOrig="400">
                <v:shape id="_x0000_i1047" type="#_x0000_t75" style="width:119.25pt;height:19.5pt" o:ole="">
                  <v:imagedata r:id="rId54" o:title=""/>
                </v:shape>
                <o:OLEObject Type="Embed" ProgID="Equation.DSMT4" ShapeID="_x0000_i1047" DrawAspect="Content" ObjectID="_1544465175" r:id="rId55"/>
              </w:object>
            </w:r>
            <w:r w:rsidR="008A3B5B">
              <w:rPr>
                <w:rFonts w:eastAsiaTheme="minorEastAsia" w:cs="Amiri" w:hint="cs"/>
                <w:rtl/>
                <w:lang w:bidi="ar-MA"/>
              </w:rPr>
              <w:t xml:space="preserve"> ثم حل المعادلة </w:t>
            </w:r>
            <w:r w:rsidR="008A3B5B" w:rsidRPr="008A3B5B">
              <w:rPr>
                <w:rFonts w:eastAsiaTheme="minorEastAsia" w:cs="Amiri"/>
                <w:position w:val="-10"/>
                <w:lang w:bidi="ar-MA"/>
              </w:rPr>
              <w:object w:dxaOrig="1440" w:dyaOrig="320">
                <v:shape id="_x0000_i1048" type="#_x0000_t75" style="width:71.25pt;height:15.75pt" o:ole="">
                  <v:imagedata r:id="rId56" o:title=""/>
                </v:shape>
                <o:OLEObject Type="Embed" ProgID="Equation.DSMT4" ShapeID="_x0000_i1048" DrawAspect="Content" ObjectID="_1544465176" r:id="rId57"/>
              </w:object>
            </w:r>
          </w:p>
          <w:p w:rsidR="00DF00DC" w:rsidRPr="009A72C5" w:rsidRDefault="00DF00DC" w:rsidP="009A72C5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bidi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</w:rPr>
            </w:pPr>
            <w:r w:rsidRPr="009A72C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المعادلات و المتراجحات من الدرجة الثانية بمجهول واحد:</w:t>
            </w:r>
          </w:p>
          <w:p w:rsidR="00DF00DC" w:rsidRPr="003A4692" w:rsidRDefault="00F9250A" w:rsidP="003A4692">
            <w:pPr>
              <w:pStyle w:val="Paragraphedeliste"/>
              <w:widowControl/>
              <w:numPr>
                <w:ilvl w:val="0"/>
                <w:numId w:val="27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عموميات</w:t>
            </w:r>
            <w:r w:rsidR="00DF00DC" w:rsidRPr="003A4692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:</w:t>
            </w:r>
          </w:p>
          <w:p w:rsidR="003A4692" w:rsidRPr="003A4692" w:rsidRDefault="003A4692" w:rsidP="003A4692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603E94" w:rsidRDefault="00603E94" w:rsidP="00603E94">
            <w:pPr>
              <w:widowControl/>
              <w:suppressAutoHyphens w:val="0"/>
              <w:bidi/>
              <w:rPr>
                <w:rFonts w:cs="Amiri"/>
                <w:b/>
                <w:bCs/>
                <w:rtl/>
              </w:rPr>
            </w:pPr>
            <w:r>
              <w:rPr>
                <w:rFonts w:cs="Amiri" w:hint="cs"/>
                <w:b/>
                <w:bCs/>
                <w:rtl/>
              </w:rPr>
              <w:t>اتمم التعابير التالية :</w:t>
            </w:r>
          </w:p>
          <w:p w:rsidR="00603E94" w:rsidRPr="00975927" w:rsidRDefault="00603E94" w:rsidP="00975927">
            <w:pPr>
              <w:pStyle w:val="Paragraphedeliste"/>
              <w:widowControl/>
              <w:numPr>
                <w:ilvl w:val="0"/>
                <w:numId w:val="28"/>
              </w:numPr>
              <w:suppressAutoHyphens w:val="0"/>
              <w:bidi/>
              <w:rPr>
                <w:rFonts w:eastAsiaTheme="minorEastAsia" w:cs="Amiri"/>
                <w:rtl/>
                <w:lang w:bidi="ar-MA"/>
              </w:rPr>
            </w:pPr>
            <w:r w:rsidRPr="00595299">
              <w:rPr>
                <w:position w:val="-10"/>
                <w:lang w:bidi="ar-MA"/>
              </w:rPr>
              <w:object w:dxaOrig="2220" w:dyaOrig="320">
                <v:shape id="_x0000_i1049" type="#_x0000_t75" style="width:110.25pt;height:15.75pt" o:ole="">
                  <v:imagedata r:id="rId58" o:title=""/>
                </v:shape>
                <o:OLEObject Type="Embed" ProgID="Equation.DSMT4" ShapeID="_x0000_i1049" DrawAspect="Content" ObjectID="_1544465177" r:id="rId59"/>
              </w:object>
            </w:r>
          </w:p>
          <w:p w:rsidR="00DF00DC" w:rsidRPr="00975927" w:rsidRDefault="00DC4F80" w:rsidP="00975927">
            <w:pPr>
              <w:pStyle w:val="Paragraphedeliste"/>
              <w:widowControl/>
              <w:numPr>
                <w:ilvl w:val="0"/>
                <w:numId w:val="28"/>
              </w:numPr>
              <w:suppressAutoHyphens w:val="0"/>
              <w:bidi/>
              <w:rPr>
                <w:rFonts w:cs="Amiri"/>
                <w:b/>
                <w:bCs/>
                <w:rtl/>
              </w:rPr>
            </w:pPr>
            <w:r w:rsidRPr="00DC4F80">
              <w:rPr>
                <w:position w:val="-24"/>
                <w:lang w:bidi="ar-MA"/>
              </w:rPr>
              <w:object w:dxaOrig="2299" w:dyaOrig="620">
                <v:shape id="_x0000_i1050" type="#_x0000_t75" style="width:114pt;height:30.75pt" o:ole="">
                  <v:imagedata r:id="rId60" o:title=""/>
                </v:shape>
                <o:OLEObject Type="Embed" ProgID="Equation.DSMT4" ShapeID="_x0000_i1050" DrawAspect="Content" ObjectID="_1544465178" r:id="rId61"/>
              </w:object>
            </w:r>
          </w:p>
          <w:p w:rsidR="00DF00DC" w:rsidRPr="008A1AC6" w:rsidRDefault="00DF00DC" w:rsidP="00975927">
            <w:pPr>
              <w:shd w:val="clear" w:color="auto" w:fill="FBD4B4" w:themeFill="accent6" w:themeFillTint="66"/>
              <w:bidi/>
              <w:jc w:val="center"/>
              <w:rPr>
                <w:rFonts w:eastAsiaTheme="minorEastAsia" w:cs="Amiri"/>
                <w:b/>
                <w:bCs/>
              </w:rPr>
            </w:pPr>
            <w:r w:rsidRPr="008A1AC6">
              <w:rPr>
                <w:rFonts w:cs="Amiri" w:hint="cs"/>
                <w:rtl/>
              </w:rPr>
              <w:t xml:space="preserve">هذه الكتابة تسمى </w:t>
            </w:r>
            <w:r w:rsidRPr="00975927">
              <w:rPr>
                <w:rFonts w:cs="Amiri" w:hint="cs"/>
                <w:b/>
                <w:bCs/>
                <w:rtl/>
              </w:rPr>
              <w:t>بالشكل القانوني</w:t>
            </w:r>
            <w:r w:rsidRPr="008A1AC6">
              <w:rPr>
                <w:rFonts w:cs="Amiri" w:hint="cs"/>
                <w:rtl/>
              </w:rPr>
              <w:t xml:space="preserve"> للحدوديتين </w:t>
            </w:r>
            <m:oMath>
              <m:r>
                <w:rPr>
                  <w:rFonts w:ascii="Cambria Math" w:hAnsi="Cambria Math" w:cs="Amiri"/>
                </w:rPr>
                <m:t>x²+6x-1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r>
                <w:rPr>
                  <w:rFonts w:ascii="Cambria Math" w:hAnsi="Cambria Math" w:cs="Amiri"/>
                </w:rPr>
                <m:t>x²-3x+4</m:t>
              </m:r>
            </m:oMath>
            <w:r w:rsidRPr="008A1AC6">
              <w:rPr>
                <w:rFonts w:eastAsiaTheme="minorEastAsia" w:cs="Amiri" w:hint="cs"/>
                <w:rtl/>
              </w:rPr>
              <w:t>.</w:t>
            </w:r>
          </w:p>
          <w:p w:rsidR="00DF00DC" w:rsidRPr="008A1AC6" w:rsidRDefault="00DF00DC" w:rsidP="00A47783">
            <w:pPr>
              <w:bidi/>
              <w:rPr>
                <w:rFonts w:eastAsiaTheme="minorEastAsia" w:cs="Amiri"/>
                <w:b/>
                <w:bCs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بشكل عام نعتبر ثلاثية الحدود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 xml:space="preserve">ax²+bx+c 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 حيث</w:t>
            </w:r>
            <w:r w:rsidRPr="008A1AC6">
              <w:rPr>
                <w:rFonts w:eastAsiaTheme="minorEastAsia" w:cs="Amiri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 xml:space="preserve">a 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>b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>c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 أعداد حقيقية و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>a≠0</m:t>
              </m:r>
            </m:oMath>
            <w:r w:rsidRPr="008A1AC6">
              <w:rPr>
                <w:rFonts w:eastAsiaTheme="minorEastAsia" w:cs="Amiri" w:hint="cs"/>
                <w:rtl/>
              </w:rPr>
              <w:t>. لدينا:</w:t>
            </w:r>
          </w:p>
          <w:p w:rsidR="00DF00DC" w:rsidRPr="00D667D0" w:rsidRDefault="00DF00DC" w:rsidP="00D667D0">
            <w:pPr>
              <w:bidi/>
              <w:jc w:val="center"/>
              <w:rPr>
                <w:rFonts w:eastAsiaTheme="minorEastAsia" w:cs="Amiri"/>
                <w:i/>
                <w:iCs/>
                <w:rtl/>
              </w:rPr>
            </w:pPr>
            <m:oMathPara>
              <m:oMath>
                <m:r>
                  <w:rPr>
                    <w:rFonts w:ascii="Cambria Math" w:eastAsiaTheme="minorEastAsia" w:hAnsi="Cambria Math" w:cs="Amiri"/>
                  </w:rPr>
                  <m:t>ax²+bx+c=</m:t>
                </m:r>
                <m:r>
                  <w:rPr>
                    <w:rFonts w:ascii="Cambria Math" w:eastAsiaTheme="minorEastAsia" w:hAnsi="Cambria Math"/>
                  </w:rPr>
                  <m:t>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miri"/>
                      </w:rPr>
                      <m:t>x²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eastAsiaTheme="minorEastAsia" w:hAnsi="Cambria Math" w:cs="Amiri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</w:rPr>
                          <m:t>a</m:t>
                        </m:r>
                      </m:den>
                    </m:f>
                  </m:e>
                </m:d>
              </m:oMath>
            </m:oMathPara>
          </w:p>
          <w:p w:rsidR="00D667D0" w:rsidRPr="00D667D0" w:rsidRDefault="00D667D0" w:rsidP="00D667D0">
            <w:pPr>
              <w:bidi/>
              <w:jc w:val="center"/>
              <w:rPr>
                <w:rFonts w:eastAsiaTheme="minorEastAsia" w:cs="Amiri"/>
                <w:i/>
                <w:iCs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=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(x+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Amiri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Amiri"/>
                              </w:rPr>
                              <m:t>2a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Amiri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</w:rPr>
                          <m:t>a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a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D667D0" w:rsidRPr="008A1AC6" w:rsidRDefault="00D667D0" w:rsidP="00D667D0">
            <w:pPr>
              <w:bidi/>
              <w:jc w:val="center"/>
              <w:rPr>
                <w:rFonts w:eastAsiaTheme="minorEastAsia" w:cs="Amiri"/>
                <w:b/>
                <w:bCs/>
                <w:i/>
                <w:iCs/>
                <w:rtl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=a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a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4ac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a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  <w:p w:rsidR="00DF00DC" w:rsidRPr="008A1AC6" w:rsidRDefault="00DF00DC" w:rsidP="00A47783">
            <w:pPr>
              <w:bidi/>
              <w:rPr>
                <w:rFonts w:eastAsiaTheme="minorEastAsia" w:cs="Amiri"/>
                <w:b/>
                <w:bCs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للتبسيط نضع 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eastAsiaTheme="minorEastAsia" w:hAnsi="Cambria Math" w:cs="Times New Roman" w:hint="cs"/>
                  <w:rtl/>
                </w:rPr>
                <m:t>∆</m:t>
              </m:r>
              <m:r>
                <w:rPr>
                  <w:rFonts w:ascii="Cambria Math" w:eastAsiaTheme="minorEastAsia" w:hAnsi="Cambria Math"/>
                </w:rPr>
                <m:t xml:space="preserve"> =b²-4ac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وبالتالي نجد: </w:t>
            </w:r>
            <m:oMath>
              <m:r>
                <w:rPr>
                  <w:rFonts w:ascii="Cambria Math" w:hAnsi="Cambria Math"/>
                </w:rPr>
                <m:t>ax²+bx+c=</m:t>
              </m:r>
              <m:r>
                <w:rPr>
                  <w:rFonts w:ascii="Cambria Math" w:eastAsiaTheme="minorEastAsia" w:hAnsi="Cambria Math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a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∆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 </m:t>
              </m:r>
            </m:oMath>
            <w:r w:rsidRPr="008A1AC6">
              <w:rPr>
                <w:rFonts w:eastAsiaTheme="minorEastAsia" w:cs="Amiri" w:hint="cs"/>
                <w:rtl/>
              </w:rPr>
              <w:t>.</w:t>
            </w:r>
          </w:p>
          <w:p w:rsidR="00DF00DC" w:rsidRPr="001716E3" w:rsidRDefault="00DF00DC" w:rsidP="001716E3">
            <w:pPr>
              <w:shd w:val="clear" w:color="auto" w:fill="FBD4B4" w:themeFill="accent6" w:themeFillTint="66"/>
              <w:bidi/>
              <w:jc w:val="center"/>
              <w:rPr>
                <w:rFonts w:cs="Amiri"/>
                <w:rtl/>
              </w:rPr>
            </w:pPr>
            <w:r w:rsidRPr="001716E3">
              <w:rPr>
                <w:rFonts w:cs="Amiri" w:hint="cs"/>
                <w:rtl/>
              </w:rPr>
              <w:t xml:space="preserve">العدد </w:t>
            </w:r>
            <m:oMath>
              <m:r>
                <m:rPr>
                  <m:sty m:val="p"/>
                </m:rPr>
                <w:rPr>
                  <w:rFonts w:ascii="Cambria Math" w:hAnsi="Cambria Math" w:cs="Amiri" w:hint="cs"/>
                  <w:rtl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cs="Amiri"/>
                </w:rPr>
                <m:t xml:space="preserve"> </m:t>
              </m:r>
            </m:oMath>
            <w:r w:rsidRPr="001716E3">
              <w:rPr>
                <w:rFonts w:cs="Amiri" w:hint="cs"/>
                <w:rtl/>
              </w:rPr>
              <w:t xml:space="preserve"> يسمى مميز الحدودية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</w:rPr>
                <m:t>ax²+bx+c</m:t>
              </m:r>
            </m:oMath>
            <w:r w:rsidRPr="001716E3">
              <w:rPr>
                <w:rFonts w:cs="Amiri" w:hint="cs"/>
                <w:rtl/>
              </w:rPr>
              <w:t>.</w:t>
            </w:r>
          </w:p>
          <w:p w:rsidR="008607D4" w:rsidRPr="007B671D" w:rsidRDefault="008607D4" w:rsidP="008607D4">
            <w:pPr>
              <w:bidi/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خاصية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8607D4" w:rsidRDefault="008607D4" w:rsidP="008607D4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cs="Amiri"/>
                <w:rtl/>
              </w:rPr>
              <w:t xml:space="preserve">لحل المعادلة </w:t>
            </w:r>
            <m:oMath>
              <m:r>
                <w:rPr>
                  <w:rFonts w:ascii="Cambria Math" w:hAnsi="Cambria Math" w:cs="Amiri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a≠0</m:t>
                  </m:r>
                </m:e>
              </m:d>
              <m:r>
                <w:rPr>
                  <w:rFonts w:ascii="Cambria Math" w:hAnsi="Cambria Math" w:cs="Amiri"/>
                </w:rPr>
                <m:t xml:space="preserve"> ax²+bx+c=0</m:t>
              </m:r>
            </m:oMath>
            <w:r w:rsidRPr="008A1AC6">
              <w:rPr>
                <w:rFonts w:eastAsiaTheme="minorEastAsia" w:cs="Amiri" w:hint="cs"/>
                <w:rtl/>
              </w:rPr>
              <w:t>نحسب</w:t>
            </w:r>
            <w:r>
              <w:rPr>
                <w:rFonts w:eastAsiaTheme="minorEastAsia" w:cs="Amiri" w:hint="cs"/>
                <w:rtl/>
              </w:rPr>
              <w:t xml:space="preserve"> المميز</w:t>
            </w:r>
            <w:r w:rsidRPr="008A1AC6">
              <w:rPr>
                <w:rFonts w:eastAsiaTheme="minorEastAsia" w:cs="Amiri" w:hint="cs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>∆  =b²-4ac</m:t>
              </m:r>
            </m:oMath>
            <w:r w:rsidRPr="008A1AC6">
              <w:rPr>
                <w:rFonts w:eastAsiaTheme="minorEastAsia" w:cs="Amiri" w:hint="cs"/>
                <w:rtl/>
              </w:rPr>
              <w:t>. لدينا الحالات التالية:</w:t>
            </w:r>
          </w:p>
          <w:p w:rsidR="00794D0C" w:rsidRPr="00794D0C" w:rsidRDefault="00794D0C" w:rsidP="000C6522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w:rPr>
                  <w:rFonts w:ascii="Cambria Math" w:hAnsi="Cambria Math" w:cs="Amiri"/>
                </w:rPr>
                <m:t>∆  &lt;0</m:t>
              </m:r>
            </m:oMath>
            <w:r w:rsidRPr="008A1AC6">
              <w:rPr>
                <w:rFonts w:eastAsiaTheme="minorEastAsia" w:cs="Amiri"/>
                <w:rtl/>
              </w:rPr>
              <w:t xml:space="preserve">  فإن</w:t>
            </w:r>
            <w:r>
              <w:rPr>
                <w:rFonts w:eastAsiaTheme="minorEastAsia" w:cs="Amiri" w:hint="cs"/>
                <w:rtl/>
              </w:rPr>
              <w:t>ه لي</w:t>
            </w:r>
            <w:r w:rsidR="004727C8">
              <w:rPr>
                <w:rFonts w:eastAsiaTheme="minorEastAsia" w:cs="Amiri" w:hint="cs"/>
                <w:rtl/>
              </w:rPr>
              <w:t xml:space="preserve">س للمعادلة حل في </w:t>
            </w:r>
            <w:r w:rsidR="004727C8" w:rsidRPr="00DF0956">
              <w:rPr>
                <w:rFonts w:eastAsiaTheme="minorEastAsia" w:cs="Amiri"/>
                <w:position w:val="-4"/>
                <w:lang w:bidi="ar-MA"/>
              </w:rPr>
              <w:object w:dxaOrig="340" w:dyaOrig="260">
                <v:shape id="_x0000_i1051" type="#_x0000_t75" style="width:17.25pt;height:12.75pt" o:ole="">
                  <v:imagedata r:id="rId48" o:title=""/>
                </v:shape>
                <o:OLEObject Type="Embed" ProgID="Equation.DSMT4" ShapeID="_x0000_i1051" DrawAspect="Content" ObjectID="_1544465179" r:id="rId62"/>
              </w:object>
            </w:r>
            <w:r w:rsidR="004727C8">
              <w:rPr>
                <w:rFonts w:eastAsiaTheme="minorEastAsia" w:cs="Amiri" w:hint="cs"/>
                <w:rtl/>
                <w:lang w:bidi="ar-MA"/>
              </w:rPr>
              <w:t xml:space="preserve"> ونكتب</w:t>
            </w:r>
            <w:r w:rsidR="00F971A0">
              <w:rPr>
                <w:rFonts w:eastAsiaTheme="minorEastAsia" w:cs="Amiri" w:hint="cs"/>
                <w:rtl/>
                <w:lang w:bidi="ar-MA"/>
              </w:rPr>
              <w:t>:</w:t>
            </w:r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>S=∅</m:t>
              </m:r>
            </m:oMath>
          </w:p>
          <w:p w:rsidR="00794D0C" w:rsidRPr="00794D0C" w:rsidRDefault="00794D0C" w:rsidP="000C6522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w:rPr>
                  <w:rFonts w:ascii="Cambria Math" w:hAnsi="Cambria Math" w:cs="Amiri"/>
                </w:rPr>
                <m:t>∆ =0</m:t>
              </m:r>
            </m:oMath>
            <w:r w:rsidRPr="008A1AC6">
              <w:rPr>
                <w:rFonts w:eastAsiaTheme="minorEastAsia" w:cs="Amiri"/>
                <w:rtl/>
              </w:rPr>
              <w:t xml:space="preserve"> </w:t>
            </w:r>
            <w:r w:rsidR="00F971A0">
              <w:rPr>
                <w:rFonts w:eastAsiaTheme="minorEastAsia" w:cs="Amiri" w:hint="cs"/>
                <w:rtl/>
              </w:rPr>
              <w:t>فإن</w:t>
            </w:r>
            <w:r w:rsidRPr="008A1AC6">
              <w:rPr>
                <w:rFonts w:eastAsiaTheme="minorEastAsia" w:cs="Amiri"/>
                <w:rtl/>
              </w:rPr>
              <w:t xml:space="preserve"> </w:t>
            </w:r>
            <w:r w:rsidR="004727C8">
              <w:rPr>
                <w:rFonts w:eastAsiaTheme="minorEastAsia" w:cs="Amiri" w:hint="cs"/>
                <w:rtl/>
              </w:rPr>
              <w:t>للمعادلة حل</w:t>
            </w:r>
            <w:r w:rsidR="00F971A0">
              <w:rPr>
                <w:rFonts w:eastAsiaTheme="minorEastAsia" w:cs="Amiri" w:hint="cs"/>
                <w:rtl/>
              </w:rPr>
              <w:t>ا وحيدا</w:t>
            </w:r>
            <w:r w:rsidR="004727C8">
              <w:rPr>
                <w:rFonts w:eastAsiaTheme="minorEastAsia" w:cs="Amiri" w:hint="cs"/>
                <w:rtl/>
              </w:rPr>
              <w:t xml:space="preserve"> في </w:t>
            </w:r>
            <w:r w:rsidR="004727C8" w:rsidRPr="00DF0956">
              <w:rPr>
                <w:rFonts w:eastAsiaTheme="minorEastAsia" w:cs="Amiri"/>
                <w:position w:val="-4"/>
                <w:lang w:bidi="ar-MA"/>
              </w:rPr>
              <w:object w:dxaOrig="340" w:dyaOrig="260">
                <v:shape id="_x0000_i1052" type="#_x0000_t75" style="width:17.25pt;height:12.75pt" o:ole="">
                  <v:imagedata r:id="rId48" o:title=""/>
                </v:shape>
                <o:OLEObject Type="Embed" ProgID="Equation.DSMT4" ShapeID="_x0000_i1052" DrawAspect="Content" ObjectID="_1544465180" r:id="rId63"/>
              </w:object>
            </w:r>
            <w:r w:rsidR="00F971A0">
              <w:rPr>
                <w:rFonts w:eastAsiaTheme="minorEastAsia" w:cs="Amiri" w:hint="cs"/>
                <w:rtl/>
                <w:lang w:bidi="ar-MA"/>
              </w:rPr>
              <w:t xml:space="preserve"> هو </w:t>
            </w:r>
            <w:r w:rsidR="00F971A0" w:rsidRPr="00F971A0">
              <w:rPr>
                <w:rFonts w:eastAsiaTheme="minorEastAsia" w:cs="Amiri"/>
                <w:position w:val="-24"/>
                <w:lang w:bidi="ar-MA"/>
              </w:rPr>
              <w:object w:dxaOrig="520" w:dyaOrig="620">
                <v:shape id="_x0000_i1053" type="#_x0000_t75" style="width:25.5pt;height:30.75pt" o:ole="">
                  <v:imagedata r:id="rId64" o:title=""/>
                </v:shape>
                <o:OLEObject Type="Embed" ProgID="Equation.DSMT4" ShapeID="_x0000_i1053" DrawAspect="Content" ObjectID="_1544465181" r:id="rId65"/>
              </w:object>
            </w:r>
            <w:r w:rsidR="00F971A0">
              <w:rPr>
                <w:rFonts w:eastAsiaTheme="minorEastAsia" w:cs="Amiri" w:hint="cs"/>
                <w:rtl/>
                <w:lang w:bidi="ar-MA"/>
              </w:rPr>
              <w:t xml:space="preserve">ونكتب: </w:t>
            </w:r>
            <m:oMath>
              <m:r>
                <w:rPr>
                  <w:rFonts w:ascii="Cambria Math" w:hAnsi="Cambria Math" w:cs="Amiri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Ami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miri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="Amiri"/>
                        </w:rPr>
                        <m:t>2a</m:t>
                      </m:r>
                    </m:den>
                  </m:f>
                </m:e>
              </m:d>
            </m:oMath>
          </w:p>
          <w:p w:rsidR="00794D0C" w:rsidRPr="00794D0C" w:rsidRDefault="00794D0C" w:rsidP="00A909BF">
            <w:pPr>
              <w:pStyle w:val="Paragraphedeliste"/>
              <w:numPr>
                <w:ilvl w:val="0"/>
                <w:numId w:val="2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w:rPr>
                  <w:rFonts w:ascii="Cambria Math" w:hAnsi="Cambria Math" w:cs="Amiri"/>
                </w:rPr>
                <m:t>∆  &gt;0</m:t>
              </m:r>
            </m:oMath>
            <w:r w:rsidRPr="008A1AC6">
              <w:rPr>
                <w:rFonts w:eastAsiaTheme="minorEastAsia" w:cs="Amiri"/>
                <w:rtl/>
              </w:rPr>
              <w:t xml:space="preserve">  فإن</w:t>
            </w:r>
            <w:r w:rsidR="00F971A0">
              <w:rPr>
                <w:rFonts w:eastAsiaTheme="minorEastAsia" w:cs="Amiri" w:hint="cs"/>
                <w:rtl/>
              </w:rPr>
              <w:t xml:space="preserve"> للمعادلة حل</w:t>
            </w:r>
            <w:r w:rsidR="000C6522">
              <w:rPr>
                <w:rFonts w:eastAsiaTheme="minorEastAsia" w:cs="Amiri" w:hint="cs"/>
                <w:rtl/>
              </w:rPr>
              <w:t>ين</w:t>
            </w:r>
            <w:r w:rsidR="00F971A0">
              <w:rPr>
                <w:rFonts w:eastAsiaTheme="minorEastAsia" w:cs="Amiri" w:hint="cs"/>
                <w:rtl/>
              </w:rPr>
              <w:t xml:space="preserve"> في </w:t>
            </w:r>
            <w:r w:rsidR="00F971A0" w:rsidRPr="00DF0956">
              <w:rPr>
                <w:rFonts w:eastAsiaTheme="minorEastAsia" w:cs="Amiri"/>
                <w:position w:val="-4"/>
                <w:lang w:bidi="ar-MA"/>
              </w:rPr>
              <w:object w:dxaOrig="340" w:dyaOrig="260">
                <v:shape id="_x0000_i1054" type="#_x0000_t75" style="width:17.25pt;height:12.75pt" o:ole="">
                  <v:imagedata r:id="rId48" o:title=""/>
                </v:shape>
                <o:OLEObject Type="Embed" ProgID="Equation.DSMT4" ShapeID="_x0000_i1054" DrawAspect="Content" ObjectID="_1544465182" r:id="rId66"/>
              </w:object>
            </w:r>
            <w:r w:rsidR="00F971A0">
              <w:rPr>
                <w:rFonts w:eastAsiaTheme="minorEastAsia" w:cs="Amiri" w:hint="cs"/>
                <w:rtl/>
                <w:lang w:bidi="ar-MA"/>
              </w:rPr>
              <w:t xml:space="preserve"> ه</w:t>
            </w:r>
            <w:r w:rsidR="000C6522">
              <w:rPr>
                <w:rFonts w:eastAsiaTheme="minorEastAsia" w:cs="Amiri" w:hint="cs"/>
                <w:rtl/>
                <w:lang w:bidi="ar-MA"/>
              </w:rPr>
              <w:t>ما</w:t>
            </w:r>
            <w:r w:rsidR="00F971A0">
              <w:rPr>
                <w:rFonts w:eastAsiaTheme="minorEastAsia" w:cs="Amiri" w:hint="cs"/>
                <w:rtl/>
                <w:lang w:bidi="ar-MA"/>
              </w:rPr>
              <w:t xml:space="preserve"> </w:t>
            </w:r>
            <w:r w:rsidR="000C6522" w:rsidRPr="00F971A0">
              <w:rPr>
                <w:rFonts w:eastAsiaTheme="minorEastAsia" w:cs="Amiri"/>
                <w:position w:val="-24"/>
                <w:lang w:bidi="ar-MA"/>
              </w:rPr>
              <w:object w:dxaOrig="940" w:dyaOrig="680">
                <v:shape id="_x0000_i1055" type="#_x0000_t75" style="width:46.5pt;height:33.75pt" o:ole="">
                  <v:imagedata r:id="rId67" o:title=""/>
                </v:shape>
                <o:OLEObject Type="Embed" ProgID="Equation.DSMT4" ShapeID="_x0000_i1055" DrawAspect="Content" ObjectID="_1544465183" r:id="rId68"/>
              </w:object>
            </w:r>
            <w:r w:rsidR="000C6522">
              <w:rPr>
                <w:rFonts w:eastAsiaTheme="minorEastAsia" w:cs="Amiri" w:hint="cs"/>
                <w:rtl/>
                <w:lang w:bidi="ar-MA"/>
              </w:rPr>
              <w:t>و</w:t>
            </w:r>
            <w:r w:rsidR="000C6522" w:rsidRPr="00F971A0">
              <w:rPr>
                <w:rFonts w:eastAsiaTheme="minorEastAsia" w:cs="Amiri"/>
                <w:position w:val="-24"/>
                <w:lang w:bidi="ar-MA"/>
              </w:rPr>
              <w:object w:dxaOrig="940" w:dyaOrig="680">
                <v:shape id="_x0000_i1056" type="#_x0000_t75" style="width:46.5pt;height:33.75pt" o:ole="">
                  <v:imagedata r:id="rId69" o:title=""/>
                </v:shape>
                <o:OLEObject Type="Embed" ProgID="Equation.DSMT4" ShapeID="_x0000_i1056" DrawAspect="Content" ObjectID="_1544465184" r:id="rId70"/>
              </w:object>
            </w:r>
            <w:r w:rsidR="000C6522">
              <w:rPr>
                <w:rFonts w:eastAsiaTheme="minorEastAsia" w:cs="Amiri" w:hint="cs"/>
                <w:rtl/>
                <w:lang w:bidi="ar-MA"/>
              </w:rPr>
              <w:t>ونكتب</w:t>
            </w:r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mi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miri"/>
                        </w:rPr>
                        <m:t>-b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miri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</w:rPr>
                            <m:t>∆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Amiri"/>
                        </w:rPr>
                        <m:t>2a</m:t>
                      </m:r>
                    </m:den>
                  </m:f>
                  <m:r>
                    <w:rPr>
                      <w:rFonts w:ascii="Cambria Math" w:hAnsi="Cambria Math" w:cs="Amiri"/>
                    </w:rPr>
                    <m:t xml:space="preserve"> ; </m:t>
                  </m:r>
                  <m:f>
                    <m:fPr>
                      <m:ctrlPr>
                        <w:rPr>
                          <w:rFonts w:ascii="Cambria Math" w:hAnsi="Cambria Math" w:cs="Amir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miri"/>
                        </w:rPr>
                        <m:t>-b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miri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</w:rPr>
                            <m:t>∆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 w:cs="Amiri"/>
                        </w:rPr>
                        <m:t>2a</m:t>
                      </m:r>
                    </m:den>
                  </m:f>
                </m:e>
              </m:d>
            </m:oMath>
          </w:p>
          <w:p w:rsidR="00895AC4" w:rsidRDefault="00895AC4" w:rsidP="00895AC4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5D6D30" w:rsidRPr="000736F8" w:rsidRDefault="005D6D30" w:rsidP="005D6D30">
            <w:pPr>
              <w:bidi/>
              <w:rPr>
                <w:rFonts w:cs="Amiri"/>
              </w:rPr>
            </w:pPr>
            <w:r w:rsidRPr="008A1AC6">
              <w:rPr>
                <w:rFonts w:cs="Amiri" w:hint="cs"/>
                <w:rtl/>
              </w:rPr>
              <w:t xml:space="preserve">حل في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Theme="minorEastAsia" w:hAnsi="Cambria Math" w:cs="Cambria Math" w:hint="cs"/>
                  <w:rtl/>
                </w:rPr>
                <m:t>R</m:t>
              </m:r>
            </m:oMath>
            <w:r w:rsidRPr="008A1AC6">
              <w:rPr>
                <w:rFonts w:cs="Amiri" w:hint="cs"/>
                <w:rtl/>
              </w:rPr>
              <w:t xml:space="preserve"> المعادلات التالية:</w:t>
            </w:r>
            <w:r w:rsidR="000736F8">
              <w:rPr>
                <w:rFonts w:cs="Amiri" w:hint="cs"/>
                <w:rtl/>
              </w:rPr>
              <w:t xml:space="preserve"> </w:t>
            </w:r>
          </w:p>
          <w:p w:rsidR="005D6D30" w:rsidRPr="00F9250A" w:rsidRDefault="000736F8" w:rsidP="00F9250A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260" w:dyaOrig="360">
                <v:shape id="_x0000_i1057" type="#_x0000_t75" style="width:112.5pt;height:18pt" o:ole="">
                  <v:imagedata r:id="rId71" o:title=""/>
                </v:shape>
                <o:OLEObject Type="Embed" ProgID="Equation.DSMT4" ShapeID="_x0000_i1057" DrawAspect="Content" ObjectID="_1544465185" r:id="rId72"/>
              </w:object>
            </w:r>
          </w:p>
          <w:p w:rsidR="000736F8" w:rsidRPr="00F9250A" w:rsidRDefault="00570EC0" w:rsidP="00F9250A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200" w:dyaOrig="360">
                <v:shape id="_x0000_i1058" type="#_x0000_t75" style="width:109.5pt;height:18pt" o:ole="">
                  <v:imagedata r:id="rId73" o:title=""/>
                </v:shape>
                <o:OLEObject Type="Embed" ProgID="Equation.DSMT4" ShapeID="_x0000_i1058" DrawAspect="Content" ObjectID="_1544465186" r:id="rId74"/>
              </w:object>
            </w:r>
          </w:p>
          <w:p w:rsidR="00570EC0" w:rsidRPr="00F9250A" w:rsidRDefault="00570EC0" w:rsidP="00F9250A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840" w:dyaOrig="360">
                <v:shape id="_x0000_i1059" type="#_x0000_t75" style="width:91.5pt;height:18pt" o:ole="">
                  <v:imagedata r:id="rId75" o:title=""/>
                </v:shape>
                <o:OLEObject Type="Embed" ProgID="Equation.DSMT4" ShapeID="_x0000_i1059" DrawAspect="Content" ObjectID="_1544465187" r:id="rId76"/>
              </w:object>
            </w:r>
          </w:p>
          <w:p w:rsidR="00570EC0" w:rsidRPr="00F9250A" w:rsidRDefault="00012483" w:rsidP="00F9250A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700" w:dyaOrig="360">
                <v:shape id="_x0000_i1060" type="#_x0000_t75" style="width:84.75pt;height:18pt" o:ole="">
                  <v:imagedata r:id="rId77" o:title=""/>
                </v:shape>
                <o:OLEObject Type="Embed" ProgID="Equation.DSMT4" ShapeID="_x0000_i1060" DrawAspect="Content" ObjectID="_1544465188" r:id="rId78"/>
              </w:object>
            </w:r>
          </w:p>
          <w:p w:rsidR="00012483" w:rsidRPr="004D4F2E" w:rsidRDefault="00326315" w:rsidP="00F9250A">
            <w:pPr>
              <w:pStyle w:val="Paragraphedeliste"/>
              <w:numPr>
                <w:ilvl w:val="0"/>
                <w:numId w:val="30"/>
              </w:num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0736F8">
              <w:rPr>
                <w:position w:val="-12"/>
                <w:lang w:bidi="ar-MA"/>
              </w:rPr>
              <w:object w:dxaOrig="2299" w:dyaOrig="400">
                <v:shape id="_x0000_i1090" type="#_x0000_t75" style="width:114pt;height:19.5pt" o:ole="">
                  <v:imagedata r:id="rId79" o:title=""/>
                </v:shape>
                <o:OLEObject Type="Embed" ProgID="Equation.DSMT4" ShapeID="_x0000_i1090" DrawAspect="Content" ObjectID="_1544465189" r:id="rId80"/>
              </w:object>
            </w:r>
          </w:p>
          <w:p w:rsidR="004D4F2E" w:rsidRDefault="004D4F2E" w:rsidP="004D4F2E">
            <w:pPr>
              <w:bidi/>
              <w:ind w:left="360"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مرين:</w:t>
            </w:r>
          </w:p>
          <w:p w:rsidR="004D4F2E" w:rsidRDefault="004D4F2E" w:rsidP="00377232">
            <w:pPr>
              <w:bidi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حل المعادلة التالية </w:t>
            </w:r>
            <w:r w:rsidR="005120B5" w:rsidRPr="00377232">
              <w:rPr>
                <w:position w:val="-10"/>
                <w:lang w:bidi="ar-MA"/>
              </w:rPr>
              <w:object w:dxaOrig="2120" w:dyaOrig="320">
                <v:shape id="_x0000_i1061" type="#_x0000_t75" style="width:105pt;height:15.75pt" o:ole="">
                  <v:imagedata r:id="rId81" o:title=""/>
                </v:shape>
                <o:OLEObject Type="Embed" ProgID="Equation.DSMT4" ShapeID="_x0000_i1061" DrawAspect="Content" ObjectID="_1544465190" r:id="rId82"/>
              </w:object>
            </w:r>
            <w:r w:rsidRPr="008A1AC6">
              <w:rPr>
                <w:rFonts w:eastAsiaTheme="minorEastAsia" w:cs="Amiri" w:hint="cs"/>
                <w:rtl/>
              </w:rPr>
              <w:t>ثم استنتج حلول المعادل</w:t>
            </w:r>
            <w:r w:rsidR="00B92EAD">
              <w:rPr>
                <w:rFonts w:eastAsiaTheme="minorEastAsia" w:cs="Amiri" w:hint="cs"/>
                <w:rtl/>
              </w:rPr>
              <w:t>ات</w:t>
            </w:r>
            <w:r w:rsidRPr="008A1AC6">
              <w:rPr>
                <w:rFonts w:eastAsiaTheme="minorEastAsia" w:cs="Amiri" w:hint="cs"/>
                <w:rtl/>
              </w:rPr>
              <w:t xml:space="preserve"> التالي</w:t>
            </w:r>
            <w:r w:rsidR="00B92EAD">
              <w:rPr>
                <w:rFonts w:eastAsiaTheme="minorEastAsia" w:cs="Amiri" w:hint="cs"/>
                <w:rtl/>
              </w:rPr>
              <w:t>ة</w:t>
            </w:r>
            <w:r w:rsidRPr="008A1AC6">
              <w:rPr>
                <w:rFonts w:eastAsiaTheme="minorEastAsia" w:cs="Amiri" w:hint="cs"/>
                <w:rtl/>
              </w:rPr>
              <w:t>:</w:t>
            </w:r>
          </w:p>
          <w:p w:rsidR="00C91C6B" w:rsidRPr="008C20A1" w:rsidRDefault="005120B5" w:rsidP="008C20A1">
            <w:pPr>
              <w:pStyle w:val="Paragraphedeliste"/>
              <w:numPr>
                <w:ilvl w:val="0"/>
                <w:numId w:val="31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377232">
              <w:rPr>
                <w:position w:val="-10"/>
                <w:lang w:bidi="ar-MA"/>
              </w:rPr>
              <w:object w:dxaOrig="2299" w:dyaOrig="360">
                <v:shape id="_x0000_i1062" type="#_x0000_t75" style="width:114pt;height:18pt" o:ole="">
                  <v:imagedata r:id="rId83" o:title=""/>
                </v:shape>
                <o:OLEObject Type="Embed" ProgID="Equation.DSMT4" ShapeID="_x0000_i1062" DrawAspect="Content" ObjectID="_1544465191" r:id="rId84"/>
              </w:object>
            </w:r>
          </w:p>
          <w:p w:rsidR="005120B5" w:rsidRPr="008C20A1" w:rsidRDefault="006D4614" w:rsidP="008C20A1">
            <w:pPr>
              <w:pStyle w:val="Paragraphedeliste"/>
              <w:numPr>
                <w:ilvl w:val="0"/>
                <w:numId w:val="31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5120B5">
              <w:rPr>
                <w:position w:val="-14"/>
                <w:lang w:bidi="ar-MA"/>
              </w:rPr>
              <w:object w:dxaOrig="2340" w:dyaOrig="400">
                <v:shape id="_x0000_i1063" type="#_x0000_t75" style="width:116.25pt;height:19.5pt" o:ole="">
                  <v:imagedata r:id="rId85" o:title=""/>
                </v:shape>
                <o:OLEObject Type="Embed" ProgID="Equation.DSMT4" ShapeID="_x0000_i1063" DrawAspect="Content" ObjectID="_1544465192" r:id="rId86"/>
              </w:object>
            </w:r>
          </w:p>
          <w:p w:rsidR="00C91C6B" w:rsidRPr="008C20A1" w:rsidRDefault="006D4614" w:rsidP="008C20A1">
            <w:pPr>
              <w:pStyle w:val="Paragraphedeliste"/>
              <w:numPr>
                <w:ilvl w:val="0"/>
                <w:numId w:val="31"/>
              </w:numPr>
              <w:bidi/>
              <w:rPr>
                <w:rFonts w:eastAsiaTheme="minorEastAsia" w:cs="Amiri"/>
                <w:b/>
                <w:bCs/>
                <w:rtl/>
              </w:rPr>
            </w:pPr>
            <w:r w:rsidRPr="006D4614">
              <w:rPr>
                <w:position w:val="-10"/>
                <w:lang w:bidi="ar-MA"/>
              </w:rPr>
              <w:object w:dxaOrig="2340" w:dyaOrig="380">
                <v:shape id="_x0000_i1064" type="#_x0000_t75" style="width:116.25pt;height:18.75pt" o:ole="">
                  <v:imagedata r:id="rId87" o:title=""/>
                </v:shape>
                <o:OLEObject Type="Embed" ProgID="Equation.DSMT4" ShapeID="_x0000_i1064" DrawAspect="Content" ObjectID="_1544465193" r:id="rId88"/>
              </w:object>
            </w:r>
          </w:p>
          <w:p w:rsidR="004D4F2E" w:rsidRPr="0090446C" w:rsidRDefault="008C20A1" w:rsidP="0090446C">
            <w:pPr>
              <w:pStyle w:val="Paragraphedeliste"/>
              <w:widowControl/>
              <w:numPr>
                <w:ilvl w:val="0"/>
                <w:numId w:val="27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 w:rsidRPr="0090446C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تع</w:t>
            </w:r>
            <w:r w:rsidR="00F22C16" w:rsidRPr="0090446C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ميل  ثلاثية الحدود من الدرجة الثانية:</w:t>
            </w:r>
          </w:p>
          <w:p w:rsidR="00F22C16" w:rsidRPr="007B671D" w:rsidRDefault="00F22C16" w:rsidP="00F22C16">
            <w:pPr>
              <w:bidi/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خاصية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F22C16" w:rsidRDefault="005A6B6E" w:rsidP="005A6B6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>
              <w:rPr>
                <w:rFonts w:cs="Amiri" w:hint="cs"/>
                <w:rtl/>
              </w:rPr>
              <w:t>نعتبر ثلاثية الحدود</w:t>
            </w:r>
            <w:r w:rsidR="00F22C16" w:rsidRPr="008A1AC6">
              <w:rPr>
                <w:rFonts w:cs="Amiri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 xml:space="preserve"> a≠0</m:t>
                  </m:r>
                </m:e>
              </m:d>
              <m:r>
                <w:rPr>
                  <w:rFonts w:ascii="Cambria Math" w:hAnsi="Cambria Math" w:cs="Amiri"/>
                </w:rPr>
                <m:t xml:space="preserve"> p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</w:rPr>
                <m:t>= ax²+bx+c</m:t>
              </m:r>
            </m:oMath>
            <w:r>
              <w:rPr>
                <w:rFonts w:eastAsiaTheme="minorEastAsia" w:cs="Amiri" w:hint="cs"/>
                <w:rtl/>
              </w:rPr>
              <w:t xml:space="preserve"> و</w:t>
            </w:r>
            <w:r w:rsidR="00F22C16">
              <w:rPr>
                <w:rFonts w:eastAsiaTheme="minorEastAsia" w:cs="Amiri" w:hint="cs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 xml:space="preserve">∆  </m:t>
              </m:r>
            </m:oMath>
            <w:r>
              <w:rPr>
                <w:rFonts w:eastAsiaTheme="minorEastAsia" w:cs="Amiri" w:hint="cs"/>
                <w:rtl/>
              </w:rPr>
              <w:t xml:space="preserve"> ممزيها</w:t>
            </w:r>
            <w:r w:rsidR="00F22C16" w:rsidRPr="008A1AC6">
              <w:rPr>
                <w:rFonts w:eastAsiaTheme="minorEastAsia" w:cs="Amiri" w:hint="cs"/>
                <w:rtl/>
              </w:rPr>
              <w:t>. لدينا الحالات التالية:</w:t>
            </w:r>
          </w:p>
          <w:p w:rsidR="009773FB" w:rsidRDefault="009773FB" w:rsidP="0090446C">
            <w:pPr>
              <w:pStyle w:val="Paragraphedeliste"/>
              <w:numPr>
                <w:ilvl w:val="0"/>
                <w:numId w:val="32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w:rPr>
                  <w:rFonts w:ascii="Cambria Math" w:hAnsi="Cambria Math" w:cs="Amiri"/>
                </w:rPr>
                <m:t>∆  &lt;0</m:t>
              </m:r>
            </m:oMath>
            <w:r w:rsidRPr="008A1AC6">
              <w:rPr>
                <w:rFonts w:eastAsiaTheme="minorEastAsia" w:cs="Amiri"/>
                <w:rtl/>
              </w:rPr>
              <w:t xml:space="preserve">  فإنه لا يمكن تعميل الحدودية </w:t>
            </w:r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/>
                <w:rtl/>
              </w:rPr>
              <w:t xml:space="preserve"> </w:t>
            </w:r>
            <m:oMath>
              <m:r>
                <w:rPr>
                  <w:rFonts w:ascii="Cambria Math" w:hAnsi="Cambria Math" w:cs="Amiri"/>
                </w:rPr>
                <m:t>p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</m:d>
            </m:oMath>
            <w:r w:rsidRPr="008A1AC6">
              <w:rPr>
                <w:rFonts w:eastAsiaTheme="minorEastAsia" w:cs="Amiri"/>
                <w:rtl/>
              </w:rPr>
              <w:t>.</w:t>
            </w:r>
          </w:p>
          <w:p w:rsidR="009773FB" w:rsidRDefault="009773FB" w:rsidP="0090446C">
            <w:pPr>
              <w:pStyle w:val="Paragraphedeliste"/>
              <w:numPr>
                <w:ilvl w:val="0"/>
                <w:numId w:val="32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iCs/>
                <w:rtl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miri"/>
                </w:rPr>
                <m:t>∆ =0</m:t>
              </m:r>
            </m:oMath>
            <w:r w:rsidRPr="008A1AC6">
              <w:rPr>
                <w:rFonts w:eastAsiaTheme="minorEastAsia" w:cs="Amiri"/>
                <w:rtl/>
              </w:rPr>
              <w:t xml:space="preserve">  فإن</w:t>
            </w:r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/>
                <w:rtl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</w:rPr>
                <m:t>p</m:t>
              </m:r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Amiri"/>
                </w:rPr>
                <m:t>=a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</w:rPr>
                    <m:t>(x+</m:t>
                  </m:r>
                  <m:f>
                    <m:fPr>
                      <m:ctrlPr>
                        <w:rPr>
                          <w:rFonts w:ascii="Cambria Math" w:eastAsiaTheme="minorEastAsia" w:hAnsi="Cambria Math" w:cs="Amiri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Amiri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eastAsiaTheme="minorEastAsia" w:hAnsi="Cambria Math" w:cs="Amiri"/>
                        </w:rPr>
                        <m:t>2a</m:t>
                      </m:r>
                    </m:den>
                  </m:f>
                  <m:r>
                    <w:rPr>
                      <w:rFonts w:ascii="Cambria Math" w:eastAsiaTheme="minorEastAsia" w:hAnsi="Cambria Math" w:cs="Amiri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p>
              </m:sSup>
            </m:oMath>
          </w:p>
          <w:p w:rsidR="0090446C" w:rsidRPr="0090446C" w:rsidRDefault="009773FB" w:rsidP="0090446C">
            <w:pPr>
              <w:pStyle w:val="Paragraphedeliste"/>
              <w:numPr>
                <w:ilvl w:val="0"/>
                <w:numId w:val="32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ind w:left="252" w:hanging="180"/>
              <w:rPr>
                <w:rFonts w:eastAsiaTheme="minorEastAsia" w:cs="Amiri"/>
                <w:rtl/>
                <w:lang w:bidi="ar-MA"/>
              </w:rPr>
            </w:pPr>
            <w:r w:rsidRPr="008A1AC6">
              <w:rPr>
                <w:rFonts w:eastAsiaTheme="minorEastAsia" w:cs="Amiri"/>
                <w:rtl/>
              </w:rPr>
              <w:t xml:space="preserve">إذا كان </w:t>
            </w:r>
            <m:oMath>
              <m:r>
                <w:rPr>
                  <w:rFonts w:ascii="Cambria Math" w:hAnsi="Cambria Math" w:cs="Amiri"/>
                </w:rPr>
                <m:t>∆  &gt;0</m:t>
              </m:r>
            </m:oMath>
            <w:r w:rsidRPr="008A1AC6">
              <w:rPr>
                <w:rFonts w:eastAsiaTheme="minorEastAsia" w:cs="Amiri"/>
                <w:rtl/>
              </w:rPr>
              <w:t xml:space="preserve">  فإن</w:t>
            </w:r>
            <w:r w:rsidRPr="008A1AC6">
              <w:rPr>
                <w:rFonts w:eastAsiaTheme="minorEastAsia" w:cs="Amiri"/>
              </w:rPr>
              <w:t xml:space="preserve">  </w:t>
            </w:r>
            <m:oMath>
              <m:r>
                <w:rPr>
                  <w:rFonts w:ascii="Cambria Math" w:hAnsi="Cambria Math" w:cs="Amiri"/>
                </w:rPr>
                <m:t>p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</m:d>
              <m:r>
                <w:rPr>
                  <w:rFonts w:ascii="Cambria Math" w:hAnsi="Cambria Math" w:cs="Amiri"/>
                </w:rPr>
                <m:t>=a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</w:rPr>
                <m:t>)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</w:rPr>
                <m:t>)</m:t>
              </m:r>
            </m:oMath>
            <w:r w:rsidRPr="008A1AC6">
              <w:rPr>
                <w:rFonts w:eastAsiaTheme="minorEastAsia" w:cs="Amiri"/>
                <w:rtl/>
              </w:rPr>
              <w:t xml:space="preserve"> بحيث:</w:t>
            </w:r>
            <w:r>
              <w:rPr>
                <w:rFonts w:eastAsiaTheme="minorEastAsia" w:cs="Amiri" w:hint="cs"/>
                <w:rtl/>
              </w:rPr>
              <w:t xml:space="preserve"> </w:t>
            </w:r>
            <w:r w:rsidR="0090446C" w:rsidRPr="00F971A0">
              <w:rPr>
                <w:rFonts w:eastAsiaTheme="minorEastAsia" w:cs="Amiri"/>
                <w:position w:val="-24"/>
                <w:lang w:bidi="ar-MA"/>
              </w:rPr>
              <w:object w:dxaOrig="1400" w:dyaOrig="680">
                <v:shape id="_x0000_i1065" type="#_x0000_t75" style="width:69.75pt;height:33.75pt" o:ole="">
                  <v:imagedata r:id="rId89" o:title=""/>
                </v:shape>
                <o:OLEObject Type="Embed" ProgID="Equation.DSMT4" ShapeID="_x0000_i1065" DrawAspect="Content" ObjectID="_1544465194" r:id="rId90"/>
              </w:object>
            </w:r>
            <w:r>
              <w:rPr>
                <w:rFonts w:eastAsiaTheme="minorEastAsia" w:cs="Amiri" w:hint="cs"/>
                <w:rtl/>
                <w:lang w:bidi="ar-MA"/>
              </w:rPr>
              <w:t>و</w:t>
            </w:r>
            <w:r w:rsidR="0090446C" w:rsidRPr="00F971A0">
              <w:rPr>
                <w:rFonts w:eastAsiaTheme="minorEastAsia" w:cs="Amiri"/>
                <w:position w:val="-24"/>
                <w:lang w:bidi="ar-MA"/>
              </w:rPr>
              <w:object w:dxaOrig="1420" w:dyaOrig="680">
                <v:shape id="_x0000_i1066" type="#_x0000_t75" style="width:70.5pt;height:33.75pt" o:ole="">
                  <v:imagedata r:id="rId91" o:title=""/>
                </v:shape>
                <o:OLEObject Type="Embed" ProgID="Equation.DSMT4" ShapeID="_x0000_i1066" DrawAspect="Content" ObjectID="_1544465195" r:id="rId92"/>
              </w:object>
            </w:r>
          </w:p>
          <w:p w:rsidR="0010565E" w:rsidRDefault="0010565E" w:rsidP="0010565E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F22C16" w:rsidRDefault="0010565E" w:rsidP="00F22C16">
            <w:pPr>
              <w:bidi/>
              <w:rPr>
                <w:rFonts w:eastAsiaTheme="minorEastAsia" w:cs="Amiri"/>
                <w:rtl/>
              </w:rPr>
            </w:pPr>
            <w:r>
              <w:rPr>
                <w:rFonts w:eastAsiaTheme="minorEastAsia" w:cs="Amiri" w:hint="cs"/>
                <w:rtl/>
              </w:rPr>
              <w:t xml:space="preserve">عمل </w:t>
            </w:r>
            <w:r w:rsidR="00FD76AA">
              <w:rPr>
                <w:rFonts w:eastAsiaTheme="minorEastAsia" w:cs="Amiri" w:hint="cs"/>
                <w:rtl/>
              </w:rPr>
              <w:t xml:space="preserve">إن أمكن </w:t>
            </w:r>
            <w:r>
              <w:rPr>
                <w:rFonts w:eastAsiaTheme="minorEastAsia" w:cs="Amiri" w:hint="cs"/>
                <w:rtl/>
              </w:rPr>
              <w:t>الحدوديات التالية:</w:t>
            </w:r>
          </w:p>
          <w:p w:rsidR="0010565E" w:rsidRPr="00F9250A" w:rsidRDefault="0010565E" w:rsidP="0010565E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140" w:dyaOrig="360">
                <v:shape id="_x0000_i1067" type="#_x0000_t75" style="width:106.5pt;height:18pt" o:ole="">
                  <v:imagedata r:id="rId93" o:title=""/>
                </v:shape>
                <o:OLEObject Type="Embed" ProgID="Equation.DSMT4" ShapeID="_x0000_i1067" DrawAspect="Content" ObjectID="_1544465196" r:id="rId94"/>
              </w:object>
            </w:r>
          </w:p>
          <w:p w:rsidR="0010565E" w:rsidRPr="00F9250A" w:rsidRDefault="006C61E7" w:rsidP="0010565E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060" w:dyaOrig="360">
                <v:shape id="_x0000_i1068" type="#_x0000_t75" style="width:102.75pt;height:18pt" o:ole="">
                  <v:imagedata r:id="rId95" o:title=""/>
                </v:shape>
                <o:OLEObject Type="Embed" ProgID="Equation.DSMT4" ShapeID="_x0000_i1068" DrawAspect="Content" ObjectID="_1544465197" r:id="rId96"/>
              </w:object>
            </w:r>
          </w:p>
          <w:p w:rsidR="0010565E" w:rsidRPr="00F9250A" w:rsidRDefault="006C61E7" w:rsidP="0010565E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700" w:dyaOrig="360">
                <v:shape id="_x0000_i1069" type="#_x0000_t75" style="width:84.75pt;height:18pt" o:ole="">
                  <v:imagedata r:id="rId97" o:title=""/>
                </v:shape>
                <o:OLEObject Type="Embed" ProgID="Equation.DSMT4" ShapeID="_x0000_i1069" DrawAspect="Content" ObjectID="_1544465198" r:id="rId98"/>
              </w:object>
            </w:r>
          </w:p>
          <w:p w:rsidR="0090446C" w:rsidRPr="00123B56" w:rsidRDefault="00FD76AA" w:rsidP="00123B56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 w:hint="cs"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560" w:dyaOrig="360">
                <v:shape id="_x0000_i1070" type="#_x0000_t75" style="width:77.25pt;height:18pt" o:ole="">
                  <v:imagedata r:id="rId99" o:title=""/>
                </v:shape>
                <o:OLEObject Type="Embed" ProgID="Equation.DSMT4" ShapeID="_x0000_i1070" DrawAspect="Content" ObjectID="_1544465199" r:id="rId100"/>
              </w:object>
            </w:r>
          </w:p>
          <w:p w:rsidR="00123B56" w:rsidRPr="00123B56" w:rsidRDefault="00123B56" w:rsidP="00123B56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lang w:bidi="ar-MA"/>
              </w:rPr>
            </w:pPr>
            <w:r w:rsidRPr="005C3E16">
              <w:rPr>
                <w:position w:val="-12"/>
                <w:lang w:bidi="ar-MA"/>
              </w:rPr>
              <w:object w:dxaOrig="2160" w:dyaOrig="400">
                <v:shape id="_x0000_i1092" type="#_x0000_t75" style="width:107.25pt;height:19.5pt" o:ole="">
                  <v:imagedata r:id="rId101" o:title=""/>
                </v:shape>
                <o:OLEObject Type="Embed" ProgID="Equation.DSMT4" ShapeID="_x0000_i1092" DrawAspect="Content" ObjectID="_1544465200" r:id="rId102"/>
              </w:object>
            </w:r>
          </w:p>
          <w:p w:rsidR="00DC408A" w:rsidRDefault="00DC408A" w:rsidP="009C24F6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مرين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  <w:r w:rsidR="009C24F6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 xml:space="preserve"> </w:t>
            </w:r>
          </w:p>
          <w:p w:rsidR="002B7DD6" w:rsidRDefault="002B7DD6" w:rsidP="00DC408A">
            <w:pPr>
              <w:bidi/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عمل الحدودية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hint="cs"/>
                  <w:rtl/>
                </w:rPr>
                <m:t xml:space="preserve">  </m:t>
              </m:r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+</m:t>
              </m:r>
              <m:r>
                <w:rPr>
                  <w:rFonts w:ascii="Cambria Math" w:eastAsiaTheme="minorEastAsia" w:hAnsi="Cambria Math"/>
                </w:rPr>
                <m:t>x²-2</m:t>
              </m:r>
              <m:r>
                <m:rPr>
                  <m:sty m:val="p"/>
                </m:rPr>
                <w:rPr>
                  <w:rFonts w:ascii="Cambria Math" w:eastAsiaTheme="minorEastAsia" w:hAnsi="Cambria Math" w:hint="cs"/>
                  <w:rtl/>
                </w:rPr>
                <m:t xml:space="preserve"> 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إذا علمت أن </w:t>
            </w:r>
            <w:r w:rsidRPr="008A1AC6">
              <w:rPr>
                <w:rFonts w:eastAsiaTheme="minorEastAsia" w:cs="Amiri"/>
              </w:rPr>
              <w:t>1</w:t>
            </w:r>
            <w:r w:rsidRPr="008A1AC6">
              <w:rPr>
                <w:rFonts w:eastAsiaTheme="minorEastAsia" w:cs="Amiri" w:hint="cs"/>
                <w:rtl/>
              </w:rPr>
              <w:t xml:space="preserve"> جذر لها.</w:t>
            </w:r>
          </w:p>
          <w:p w:rsidR="00DC408A" w:rsidRPr="007B5178" w:rsidRDefault="007B5178" w:rsidP="00DC408A">
            <w:pPr>
              <w:bidi/>
              <w:rPr>
                <w:rtl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خاصية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D65D4" w:rsidRDefault="00DF00DC" w:rsidP="00A4778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rPr>
                <w:rFonts w:eastAsiaTheme="minorEastAsia" w:cs="Amiri" w:hint="cs"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إذا كان للمعادلة </w:t>
            </w:r>
            <m:oMath>
              <m:r>
                <w:rPr>
                  <w:rFonts w:ascii="Cambria Math" w:hAnsi="Cambria Math" w:cs="Amiri"/>
                </w:rPr>
                <m:t xml:space="preserve">  </m:t>
              </m:r>
              <m:d>
                <m:dPr>
                  <m:ctrlPr>
                    <w:rPr>
                      <w:rFonts w:ascii="Cambria Math" w:hAnsi="Cambria Math" w:cs="Amiri"/>
                      <w:i/>
                    </w:rPr>
                  </m:ctrlPr>
                </m:dPr>
                <m:e>
                  <m:r>
                    <w:rPr>
                      <w:rFonts w:ascii="Cambria Math" w:hAnsi="Cambria Math" w:cs="Amiri"/>
                    </w:rPr>
                    <m:t>a≠0</m:t>
                  </m:r>
                </m:e>
              </m:d>
              <m:r>
                <w:rPr>
                  <w:rFonts w:ascii="Cambria Math" w:hAnsi="Cambria Math" w:cs="Amiri"/>
                </w:rPr>
                <m:t>ax²+bx+c=0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حلان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1</m:t>
                  </m:r>
                </m:sub>
              </m:sSub>
            </m:oMath>
            <w:r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2</m:t>
                  </m:r>
                </m:sub>
              </m:sSub>
            </m:oMath>
            <w:r w:rsidRPr="008A1AC6">
              <w:rPr>
                <w:rFonts w:eastAsiaTheme="minorEastAsia" w:cs="Amiri" w:hint="cs"/>
                <w:rtl/>
              </w:rPr>
              <w:t xml:space="preserve"> فان</w:t>
            </w:r>
            <w:r w:rsidR="00DD65D4">
              <w:rPr>
                <w:rFonts w:eastAsiaTheme="minorEastAsia" w:cs="Amiri" w:hint="cs"/>
                <w:rtl/>
              </w:rPr>
              <w:t>هما</w:t>
            </w:r>
            <w:r w:rsidRPr="008A1AC6">
              <w:rPr>
                <w:rFonts w:eastAsiaTheme="minorEastAsia" w:cs="Amiri" w:hint="cs"/>
                <w:rtl/>
              </w:rPr>
              <w:t xml:space="preserve"> يحققان</w:t>
            </w:r>
            <w:r w:rsidR="00DD65D4">
              <w:rPr>
                <w:rFonts w:eastAsiaTheme="minorEastAsia" w:cs="Amiri" w:hint="cs"/>
                <w:rtl/>
              </w:rPr>
              <w:t>:</w:t>
            </w:r>
          </w:p>
          <w:p w:rsidR="00DF00DC" w:rsidRPr="008A1AC6" w:rsidRDefault="000210AE" w:rsidP="00DD65D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bidi/>
              <w:jc w:val="center"/>
              <w:rPr>
                <w:rFonts w:eastAsiaTheme="minorEastAsia" w:cs="Amiri"/>
                <w:b/>
                <w:bCs/>
                <w:rtl/>
              </w:rPr>
            </w:pP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</w:rPr>
                <m:t>+</m:t>
              </m:r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</w:rPr>
                <m:t>=-</m:t>
              </m:r>
              <m:f>
                <m:fPr>
                  <m:ctrlPr>
                    <w:rPr>
                      <w:rFonts w:ascii="Cambria Math" w:hAnsi="Cambria Math" w:cs="Amiri"/>
                      <w:i/>
                    </w:rPr>
                  </m:ctrlPr>
                </m:fPr>
                <m:num>
                  <m:r>
                    <w:rPr>
                      <w:rFonts w:ascii="Cambria Math" w:hAnsi="Cambria Math" w:cs="Amiri"/>
                    </w:rPr>
                    <m:t>b</m:t>
                  </m:r>
                </m:num>
                <m:den>
                  <m:r>
                    <w:rPr>
                      <w:rFonts w:ascii="Cambria Math" w:hAnsi="Cambria Math" w:cs="Amiri"/>
                    </w:rPr>
                    <m:t>a</m:t>
                  </m:r>
                </m:den>
              </m:f>
            </m:oMath>
            <w:r w:rsidR="00DF00DC"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</w:rPr>
                <m:t>×</m:t>
              </m:r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i/>
                    </w:rPr>
                  </m:ctrlPr>
                </m:fPr>
                <m:num>
                  <m:r>
                    <w:rPr>
                      <w:rFonts w:ascii="Cambria Math" w:hAnsi="Cambria Math" w:cs="Amiri"/>
                    </w:rPr>
                    <m:t>c</m:t>
                  </m:r>
                </m:num>
                <m:den>
                  <m:r>
                    <w:rPr>
                      <w:rFonts w:ascii="Cambria Math" w:hAnsi="Cambria Math" w:cs="Amiri"/>
                    </w:rPr>
                    <m:t>a</m:t>
                  </m:r>
                </m:den>
              </m:f>
            </m:oMath>
            <w:r w:rsidR="00DF00DC" w:rsidRPr="008A1AC6">
              <w:rPr>
                <w:rFonts w:eastAsiaTheme="minorEastAsia" w:cs="Amiri" w:hint="cs"/>
                <w:rtl/>
              </w:rPr>
              <w:t>.</w:t>
            </w:r>
          </w:p>
          <w:p w:rsidR="007B5178" w:rsidRPr="007B5178" w:rsidRDefault="007B5178" w:rsidP="007B5178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7B5178" w:rsidRDefault="00DF00DC" w:rsidP="007B5178">
            <w:pPr>
              <w:bidi/>
              <w:rPr>
                <w:rFonts w:eastAsiaTheme="minorEastAsia" w:cs="Amiri"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اذا علمت ان </w:t>
            </w:r>
            <w:r w:rsidRPr="008A1AC6">
              <w:rPr>
                <w:rFonts w:eastAsiaTheme="minorEastAsia" w:cs="Amiri"/>
              </w:rPr>
              <w:t>1</w:t>
            </w:r>
            <w:r w:rsidRPr="008A1AC6">
              <w:rPr>
                <w:rFonts w:eastAsiaTheme="minorEastAsia" w:cs="Amiri" w:hint="cs"/>
                <w:rtl/>
              </w:rPr>
              <w:t xml:space="preserve"> حل للمعادلة </w:t>
            </w:r>
            <m:oMath>
              <m:r>
                <w:rPr>
                  <w:rFonts w:ascii="Cambria Math" w:eastAsiaTheme="minorEastAsia" w:hAnsi="Cambria Math" w:cs="Amiri"/>
                </w:rPr>
                <m:t>201</m:t>
              </m:r>
              <m:r>
                <w:rPr>
                  <w:rFonts w:ascii="Cambria Math" w:eastAsiaTheme="minorEastAsia" w:hAnsi="Cambria Math" w:cs="Amiri"/>
                </w:rPr>
                <m:t>6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</w:rPr>
                <m:t>-201</m:t>
              </m:r>
              <m:r>
                <w:rPr>
                  <w:rFonts w:ascii="Cambria Math" w:eastAsiaTheme="minorEastAsia" w:hAnsi="Cambria Math" w:cs="Amiri"/>
                </w:rPr>
                <m:t>7</m:t>
              </m:r>
              <m:r>
                <w:rPr>
                  <w:rFonts w:ascii="Cambria Math" w:eastAsiaTheme="minorEastAsia" w:hAnsi="Cambria Math" w:cs="Amiri"/>
                </w:rPr>
                <m:t>x+1=0</m:t>
              </m:r>
            </m:oMath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 w:hint="cs"/>
                <w:rtl/>
              </w:rPr>
              <w:t xml:space="preserve"> أوجد الحل الثاني.</w:t>
            </w:r>
          </w:p>
          <w:p w:rsidR="00362F8E" w:rsidRDefault="00362F8E" w:rsidP="00362F8E">
            <w:pPr>
              <w:bidi/>
              <w:rPr>
                <w:rFonts w:eastAsiaTheme="minorEastAsia" w:cs="Amiri" w:hint="cs"/>
                <w:rtl/>
                <w:lang w:bidi="ar-MA"/>
              </w:rPr>
            </w:pPr>
            <w:r>
              <w:rPr>
                <w:rFonts w:eastAsiaTheme="minorEastAsia" w:cs="Amiri" w:hint="cs"/>
                <w:rtl/>
                <w:lang w:bidi="ar-MA"/>
              </w:rPr>
              <w:t xml:space="preserve"> حل النظمة التالية: </w:t>
            </w:r>
            <w:r w:rsidRPr="00776E24">
              <w:rPr>
                <w:b/>
                <w:bCs/>
                <w:position w:val="-30"/>
                <w:lang w:bidi="ar-MA"/>
              </w:rPr>
              <w:object w:dxaOrig="1200" w:dyaOrig="720">
                <v:shape id="_x0000_i1093" type="#_x0000_t75" style="width:60pt;height:36pt" o:ole="">
                  <v:imagedata r:id="rId103" o:title=""/>
                </v:shape>
                <o:OLEObject Type="Embed" ProgID="Equation.DSMT4" ShapeID="_x0000_i1093" DrawAspect="Content" ObjectID="_1544465201" r:id="rId104"/>
              </w:object>
            </w:r>
          </w:p>
          <w:p w:rsidR="00362F8E" w:rsidRPr="007B5178" w:rsidRDefault="00362F8E" w:rsidP="00362F8E">
            <w:pPr>
              <w:bidi/>
              <w:rPr>
                <w:rFonts w:eastAsiaTheme="minorEastAsia" w:cs="Amiri" w:hint="cs"/>
                <w:rtl/>
                <w:lang w:bidi="ar-MA"/>
              </w:rPr>
            </w:pPr>
          </w:p>
          <w:p w:rsidR="00DF00DC" w:rsidRPr="007B5178" w:rsidRDefault="00DF00DC" w:rsidP="007B5178">
            <w:pPr>
              <w:pStyle w:val="Paragraphedeliste"/>
              <w:widowControl/>
              <w:numPr>
                <w:ilvl w:val="0"/>
                <w:numId w:val="27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 w:rsidRPr="007B5178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 xml:space="preserve">إشارة ثلاثية الحدود </w:t>
            </w:r>
            <m:oMath>
              <m:r>
                <m:rPr>
                  <m:sty m:val="bi"/>
                </m:rPr>
                <w:rPr>
                  <w:rFonts w:ascii="Cambria Math" w:hAnsi="Cambria Math" w:cs="ae_AlMateen"/>
                  <w:color w:val="000000" w:themeColor="text1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ae_AlMateen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e_AlMateen"/>
                      <w:color w:val="000000" w:themeColor="text1"/>
                      <w:sz w:val="28"/>
                      <w:szCs w:val="28"/>
                    </w:rPr>
                    <m:t>a≠0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="ae_AlMateen"/>
                  <w:color w:val="000000" w:themeColor="text1"/>
                  <w:sz w:val="28"/>
                  <w:szCs w:val="28"/>
                </w:rPr>
                <m:t xml:space="preserve"> ax²+bx+c</m:t>
              </m:r>
            </m:oMath>
            <w:r w:rsidRPr="007B5178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:</w:t>
            </w:r>
          </w:p>
          <w:p w:rsidR="00DF00DC" w:rsidRPr="008A1AC6" w:rsidRDefault="00DF00DC" w:rsidP="00A47783">
            <w:pPr>
              <w:bidi/>
              <w:rPr>
                <w:rFonts w:eastAsiaTheme="minorEastAsia" w:cs="Amiri"/>
                <w:b/>
                <w:bCs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نعلم أن </w:t>
            </w:r>
            <m:oMath>
              <m:r>
                <w:rPr>
                  <w:rFonts w:ascii="Cambria Math" w:hAnsi="Cambria Math"/>
                </w:rPr>
                <m:t>ax²+bx+c=</m:t>
              </m:r>
              <m:r>
                <w:rPr>
                  <w:rFonts w:ascii="Cambria Math" w:eastAsiaTheme="minorEastAsia" w:hAnsi="Cambria Math"/>
                </w:rPr>
                <m:t>a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x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b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a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∆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a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</w:rPr>
                <m:t xml:space="preserve">  </m:t>
              </m:r>
            </m:oMath>
            <w:r w:rsidRPr="008A1AC6">
              <w:rPr>
                <w:rFonts w:eastAsiaTheme="minorEastAsia" w:cs="Amiri" w:hint="cs"/>
                <w:rtl/>
              </w:rPr>
              <w:t>.</w:t>
            </w:r>
          </w:p>
          <w:p w:rsidR="00DF00DC" w:rsidRPr="006A4462" w:rsidRDefault="00DF00DC" w:rsidP="00A47783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bidi/>
              <w:ind w:left="388"/>
              <w:rPr>
                <w:rFonts w:eastAsiaTheme="minorEastAsia" w:cs="Amiri"/>
                <w:b/>
                <w:bCs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اذا كان </w:t>
            </w:r>
            <w:r w:rsidRPr="008A1AC6">
              <w:rPr>
                <w:rFonts w:eastAsiaTheme="minorEastAsia" w:cs="Amiri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∆&lt;0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فان </w:t>
            </w:r>
            <w:r w:rsidRPr="008A1AC6">
              <w:rPr>
                <w:rFonts w:eastAsiaTheme="minorEastAsia" w:cs="Amiri"/>
              </w:rPr>
              <w:t xml:space="preserve"> </w:t>
            </w:r>
            <w:r w:rsidRPr="008A1AC6">
              <w:rPr>
                <w:rFonts w:eastAsiaTheme="minorEastAsia" w:cs="Amiri" w:hint="cs"/>
                <w:rtl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∆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&gt;0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و منه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∆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2a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>&gt;0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وبالتالي اشارة </w:t>
            </w:r>
            <m:oMath>
              <m:r>
                <w:rPr>
                  <w:rFonts w:ascii="Cambria Math" w:hAnsi="Cambria Math"/>
                </w:rPr>
                <m:t>ax²+bx+c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 هي اشارة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Pr="008A1AC6">
              <w:rPr>
                <w:rFonts w:eastAsiaTheme="minorEastAsia" w:cs="Amiri" w:hint="cs"/>
                <w:rtl/>
              </w:rPr>
              <w:t>.</w:t>
            </w:r>
          </w:p>
          <w:p w:rsidR="006A4462" w:rsidRPr="006A4462" w:rsidRDefault="006A4462" w:rsidP="006A4462">
            <w:pPr>
              <w:widowControl/>
              <w:suppressAutoHyphens w:val="0"/>
              <w:bidi/>
              <w:ind w:left="28"/>
              <w:jc w:val="center"/>
              <w:rPr>
                <w:rFonts w:eastAsiaTheme="minorEastAsia" w:cs="Amiri"/>
                <w:b/>
                <w:bCs/>
                <w:rtl/>
              </w:rPr>
            </w:pPr>
            <w:r w:rsidRPr="006A4462">
              <w:rPr>
                <w:rFonts w:eastAsiaTheme="minorEastAsia" w:cs="Amiri"/>
                <w:b/>
                <w:bCs/>
                <w:rtl/>
              </w:rPr>
              <w:drawing>
                <wp:inline distT="0" distB="0" distL="0" distR="0" wp14:anchorId="0D61F4F3" wp14:editId="25983812">
                  <wp:extent cx="3314700" cy="843253"/>
                  <wp:effectExtent l="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8631" cy="8467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F00DC" w:rsidRPr="00F65A21" w:rsidRDefault="00DF00DC" w:rsidP="00A47783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bidi/>
              <w:ind w:left="388"/>
              <w:rPr>
                <w:rFonts w:eastAsiaTheme="minorEastAsia" w:cs="Amiri"/>
                <w:b/>
                <w:bCs/>
                <w:i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إذا </w:t>
            </w:r>
            <w:r w:rsidRPr="008A1AC6">
              <w:rPr>
                <w:rFonts w:eastAsiaTheme="minorEastAsia" w:cs="Amiri" w:hint="cs"/>
                <w:rtl/>
              </w:rPr>
              <w:t>كان</w:t>
            </w:r>
            <w:r w:rsidRPr="008A1AC6">
              <w:rPr>
                <w:rFonts w:eastAsiaTheme="minorEastAsia" w:cs="Amiri" w:hint="cs"/>
                <w:i/>
                <w:rtl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∆</m:t>
              </m:r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eastAsiaTheme="minorEastAsia" w:hAnsi="Cambria Math"/>
                </w:rPr>
                <m:t>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فان </w:t>
            </w:r>
            <m:oMath>
              <m:r>
                <w:rPr>
                  <w:rFonts w:ascii="Cambria Math" w:hAnsi="Cambria Math"/>
                </w:rPr>
                <m:t>ax²+bx+c=</m:t>
              </m:r>
              <m:r>
                <w:rPr>
                  <w:rFonts w:ascii="Cambria Math" w:eastAsiaTheme="minorEastAsia" w:hAnsi="Cambria Math"/>
                </w:rPr>
                <m:t>a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 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إذن إشارة </w:t>
            </w:r>
            <m:oMath>
              <m:r>
                <w:rPr>
                  <w:rFonts w:ascii="Cambria Math" w:hAnsi="Cambria Math"/>
                </w:rPr>
                <m:t>ax²+bx+c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هي اشارة العدد </w:t>
            </w:r>
            <m:oMath>
              <m:r>
                <w:rPr>
                  <w:rFonts w:ascii="Cambria Math" w:eastAsiaTheme="minorEastAsia" w:hAnsi="Cambria Math" w:cs="Amiri"/>
                </w:rPr>
                <m:t>a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F65A21" w:rsidRPr="00F65A21" w:rsidRDefault="00F65A21" w:rsidP="00F65A21">
            <w:pPr>
              <w:widowControl/>
              <w:suppressAutoHyphens w:val="0"/>
              <w:bidi/>
              <w:ind w:left="28"/>
              <w:jc w:val="center"/>
              <w:rPr>
                <w:rFonts w:eastAsiaTheme="minorEastAsia" w:cs="Amiri"/>
                <w:b/>
                <w:bCs/>
                <w:i/>
                <w:rtl/>
              </w:rPr>
            </w:pPr>
            <w:r w:rsidRPr="00F65A21">
              <w:rPr>
                <w:rFonts w:eastAsiaTheme="minorEastAsia" w:cs="Amiri"/>
                <w:b/>
                <w:bCs/>
                <w:i/>
                <w:rtl/>
              </w:rPr>
              <w:drawing>
                <wp:inline distT="0" distB="0" distL="0" distR="0" wp14:anchorId="709703AA" wp14:editId="4CFB955C">
                  <wp:extent cx="3343275" cy="742950"/>
                  <wp:effectExtent l="0" t="0" r="9525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1123" cy="744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F00DC" w:rsidRPr="008A1AC6" w:rsidRDefault="00DF00DC" w:rsidP="00A47783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bidi/>
              <w:ind w:left="388"/>
              <w:rPr>
                <w:rFonts w:eastAsiaTheme="minorEastAsia" w:cs="Amiri"/>
                <w:b/>
                <w:bCs/>
                <w:rtl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إذا </w:t>
            </w:r>
            <w:r w:rsidRPr="008A1AC6">
              <w:rPr>
                <w:rFonts w:eastAsiaTheme="minorEastAsia" w:cs="Amiri" w:hint="cs"/>
                <w:rtl/>
              </w:rPr>
              <w:t>كان</w:t>
            </w:r>
            <w:r w:rsidRPr="008A1AC6">
              <w:rPr>
                <w:rFonts w:eastAsiaTheme="minorEastAsia" w:cs="Amiri" w:hint="cs"/>
                <w:i/>
                <w:rtl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∆</m:t>
              </m:r>
              <m:r>
                <w:rPr>
                  <w:rFonts w:ascii="Cambria Math" w:hAnsi="Cambria Math"/>
                </w:rPr>
                <m:t>&gt;</m:t>
              </m:r>
              <m:r>
                <w:rPr>
                  <w:rFonts w:ascii="Cambria Math" w:eastAsiaTheme="minorEastAsia" w:hAnsi="Cambria Math"/>
                </w:rPr>
                <m:t>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فان </w:t>
            </w:r>
            <m:oMath>
              <m:r>
                <w:rPr>
                  <w:rFonts w:ascii="Cambria Math" w:hAnsi="Cambria Math"/>
                </w:rPr>
                <m:t>ax²+bx+c=</m:t>
              </m:r>
              <m:r>
                <w:rPr>
                  <w:rFonts w:ascii="Cambria Math" w:hAnsi="Cambria Math" w:cs="Amiri"/>
                </w:rPr>
                <m:t>a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</w:rPr>
                <m:t>)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</w:rPr>
                <m:t>)</m:t>
              </m:r>
            </m:oMath>
            <w:r w:rsidRPr="008A1AC6">
              <w:rPr>
                <w:rFonts w:eastAsiaTheme="minorEastAsia" w:cs="Amiri"/>
                <w:rtl/>
              </w:rPr>
              <w:t xml:space="preserve">  </w:t>
            </w:r>
            <w:r w:rsidRPr="008A1AC6">
              <w:rPr>
                <w:rFonts w:eastAsiaTheme="minorEastAsia" w:cs="Amiri" w:hint="cs"/>
                <w:rtl/>
              </w:rPr>
              <w:t xml:space="preserve"> بحيث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1</m:t>
                  </m:r>
                </m:sub>
              </m:sSub>
            </m:oMath>
            <w:r w:rsidRPr="008A1AC6">
              <w:rPr>
                <w:rFonts w:eastAsiaTheme="minorEastAsia" w:cs="Amiri" w:hint="cs"/>
                <w:rtl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hAnsi="Cambria Math" w:cs="Amiri"/>
                    </w:rPr>
                    <m:t>2</m:t>
                  </m:r>
                </m:sub>
              </m:sSub>
            </m:oMath>
            <w:r w:rsidRPr="008A1AC6">
              <w:rPr>
                <w:rFonts w:eastAsiaTheme="minorEastAsia" w:cs="Amiri" w:hint="cs"/>
                <w:rtl/>
              </w:rPr>
              <w:t xml:space="preserve"> هما حلي المعادلة </w:t>
            </w:r>
            <m:oMath>
              <m:r>
                <w:rPr>
                  <w:rFonts w:ascii="Cambria Math" w:hAnsi="Cambria Math"/>
                </w:rPr>
                <m:t>ax²+bx+c=0</m:t>
              </m:r>
            </m:oMath>
            <w:r w:rsidRPr="008A1AC6">
              <w:rPr>
                <w:rFonts w:eastAsiaTheme="minorEastAsia" w:cs="Amiri" w:hint="cs"/>
                <w:rtl/>
              </w:rPr>
              <w:t xml:space="preserve">. </w:t>
            </w:r>
          </w:p>
          <w:p w:rsidR="00DF00DC" w:rsidRDefault="00DF00DC" w:rsidP="00A47783">
            <w:pPr>
              <w:bidi/>
              <w:rPr>
                <w:rFonts w:eastAsiaTheme="minorEastAsia" w:cs="Amiri"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لندرس إشارة </w:t>
            </w:r>
            <m:oMath>
              <m:r>
                <w:rPr>
                  <w:rFonts w:ascii="Cambria Math" w:eastAsiaTheme="minorEastAsia" w:hAnsi="Cambria Math" w:cs="Amiri"/>
                </w:rPr>
                <m:t>a</m:t>
              </m:r>
              <m:r>
                <w:rPr>
                  <w:rFonts w:ascii="Cambria Math" w:hAnsi="Cambria Math" w:cs="Amiri"/>
                </w:rPr>
                <m:t>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1</m:t>
                  </m:r>
                </m:sub>
              </m:sSub>
              <m:r>
                <w:rPr>
                  <w:rFonts w:ascii="Cambria Math" w:hAnsi="Cambria Math" w:cs="Amiri"/>
                </w:rPr>
                <m:t>)(x-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b>
              </m:sSub>
              <m:r>
                <w:rPr>
                  <w:rFonts w:ascii="Cambria Math" w:hAnsi="Cambria Math" w:cs="Amiri"/>
                </w:rPr>
                <m:t>)</m:t>
              </m:r>
            </m:oMath>
            <w:r w:rsidRPr="008A1AC6">
              <w:rPr>
                <w:rFonts w:eastAsiaTheme="minorEastAsia" w:cs="Amiri" w:hint="cs"/>
                <w:rtl/>
              </w:rPr>
              <w:t>:</w:t>
            </w:r>
          </w:p>
          <w:p w:rsidR="00DB4837" w:rsidRPr="008A1AC6" w:rsidRDefault="00DB4837" w:rsidP="00DB4837">
            <w:pPr>
              <w:bidi/>
              <w:jc w:val="center"/>
              <w:rPr>
                <w:rFonts w:eastAsiaTheme="minorEastAsia" w:cs="Amiri"/>
                <w:b/>
                <w:bCs/>
                <w:rtl/>
              </w:rPr>
            </w:pPr>
            <w:r w:rsidRPr="00DB4837">
              <w:rPr>
                <w:rFonts w:eastAsiaTheme="minorEastAsia" w:cs="Amiri"/>
                <w:b/>
                <w:bCs/>
                <w:rtl/>
              </w:rPr>
              <w:drawing>
                <wp:inline distT="0" distB="0" distL="0" distR="0" wp14:anchorId="3F03D10B" wp14:editId="4EF4550C">
                  <wp:extent cx="4557028" cy="1771650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7028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12FB3" w:rsidRDefault="002A3322" w:rsidP="00112FB3">
            <w:pPr>
              <w:bidi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  <w:r w:rsidR="00112FB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ab/>
            </w:r>
          </w:p>
          <w:p w:rsidR="00112FB3" w:rsidRDefault="00123B56" w:rsidP="00112FB3">
            <w:pPr>
              <w:bidi/>
              <w:rPr>
                <w:rFonts w:eastAsiaTheme="minorEastAsia" w:cs="Amiri"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112FB3" w:rsidRPr="008A1AC6">
              <w:rPr>
                <w:rFonts w:eastAsiaTheme="minorEastAsia" w:cs="Amiri" w:hint="cs"/>
                <w:i/>
                <w:rtl/>
              </w:rPr>
              <w:t>أعط</w:t>
            </w:r>
            <w:r w:rsidR="00112FB3">
              <w:rPr>
                <w:rFonts w:eastAsiaTheme="minorEastAsia" w:cs="Amiri" w:hint="cs"/>
                <w:i/>
                <w:rtl/>
              </w:rPr>
              <w:t xml:space="preserve"> جدول إشارة الحدوديات التالية</w:t>
            </w:r>
            <w:r w:rsidR="00112FB3">
              <w:rPr>
                <w:rFonts w:eastAsiaTheme="minorEastAsia" w:cs="Amiri" w:hint="cs"/>
                <w:i/>
                <w:rtl/>
                <w:lang w:bidi="ar-MA"/>
              </w:rPr>
              <w:t>:</w:t>
            </w:r>
          </w:p>
          <w:p w:rsidR="00112FB3" w:rsidRPr="00F9250A" w:rsidRDefault="00112FB3" w:rsidP="00112FB3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140" w:dyaOrig="360">
                <v:shape id="_x0000_i1071" type="#_x0000_t75" style="width:106.5pt;height:18pt" o:ole="">
                  <v:imagedata r:id="rId93" o:title=""/>
                </v:shape>
                <o:OLEObject Type="Embed" ProgID="Equation.DSMT4" ShapeID="_x0000_i1071" DrawAspect="Content" ObjectID="_1544465202" r:id="rId108"/>
              </w:object>
            </w:r>
          </w:p>
          <w:p w:rsidR="00112FB3" w:rsidRPr="00F9250A" w:rsidRDefault="00112FB3" w:rsidP="00112FB3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2060" w:dyaOrig="360">
                <v:shape id="_x0000_i1072" type="#_x0000_t75" style="width:102.75pt;height:18pt" o:ole="">
                  <v:imagedata r:id="rId95" o:title=""/>
                </v:shape>
                <o:OLEObject Type="Embed" ProgID="Equation.DSMT4" ShapeID="_x0000_i1072" DrawAspect="Content" ObjectID="_1544465203" r:id="rId109"/>
              </w:object>
            </w:r>
          </w:p>
          <w:p w:rsidR="00112FB3" w:rsidRPr="00F9250A" w:rsidRDefault="00112FB3" w:rsidP="00112FB3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700" w:dyaOrig="360">
                <v:shape id="_x0000_i1073" type="#_x0000_t75" style="width:84.75pt;height:18pt" o:ole="">
                  <v:imagedata r:id="rId97" o:title=""/>
                </v:shape>
                <o:OLEObject Type="Embed" ProgID="Equation.DSMT4" ShapeID="_x0000_i1073" DrawAspect="Content" ObjectID="_1544465204" r:id="rId110"/>
              </w:object>
            </w:r>
          </w:p>
          <w:p w:rsidR="00112FB3" w:rsidRPr="00F9250A" w:rsidRDefault="00112FB3" w:rsidP="00112FB3">
            <w:pPr>
              <w:pStyle w:val="Paragraphedeliste"/>
              <w:numPr>
                <w:ilvl w:val="0"/>
                <w:numId w:val="30"/>
              </w:numPr>
              <w:bidi/>
              <w:rPr>
                <w:rFonts w:eastAsiaTheme="minorEastAsia" w:cs="Amiri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1560" w:dyaOrig="360">
                <v:shape id="_x0000_i1074" type="#_x0000_t75" style="width:77.25pt;height:18pt" o:ole="">
                  <v:imagedata r:id="rId99" o:title=""/>
                </v:shape>
                <o:OLEObject Type="Embed" ProgID="Equation.DSMT4" ShapeID="_x0000_i1074" DrawAspect="Content" ObjectID="_1544465205" r:id="rId111"/>
              </w:object>
            </w:r>
          </w:p>
          <w:p w:rsidR="00112FB3" w:rsidRDefault="005C3E16" w:rsidP="00C528CD">
            <w:pPr>
              <w:pStyle w:val="Paragraphedeliste"/>
              <w:numPr>
                <w:ilvl w:val="0"/>
                <w:numId w:val="30"/>
              </w:numPr>
              <w:bidi/>
              <w:rPr>
                <w:rFonts w:hint="cs"/>
                <w:rtl/>
                <w:lang w:bidi="ar-MA"/>
              </w:rPr>
            </w:pPr>
            <w:r w:rsidRPr="005C3E16">
              <w:rPr>
                <w:position w:val="-12"/>
                <w:lang w:bidi="ar-MA"/>
              </w:rPr>
              <w:object w:dxaOrig="2160" w:dyaOrig="400">
                <v:shape id="_x0000_i1091" type="#_x0000_t75" style="width:107.25pt;height:19.5pt" o:ole="">
                  <v:imagedata r:id="rId101" o:title=""/>
                </v:shape>
                <o:OLEObject Type="Embed" ProgID="Equation.DSMT4" ShapeID="_x0000_i1091" DrawAspect="Content" ObjectID="_1544465206" r:id="rId112"/>
              </w:object>
            </w:r>
          </w:p>
          <w:p w:rsidR="00C528CD" w:rsidRDefault="00123B56" w:rsidP="00C528CD">
            <w:pPr>
              <w:bidi/>
              <w:rPr>
                <w:rFonts w:eastAsiaTheme="minorEastAsia" w:cs="Amiri" w:hint="cs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C528CD" w:rsidRPr="008A1AC6">
              <w:rPr>
                <w:rFonts w:eastAsiaTheme="minorEastAsia" w:cs="Amiri" w:hint="cs"/>
                <w:i/>
                <w:rtl/>
              </w:rPr>
              <w:t>استنتج حلول المتراجحات التالية:</w:t>
            </w:r>
          </w:p>
          <w:p w:rsidR="00C528CD" w:rsidRPr="005E113B" w:rsidRDefault="006D426B" w:rsidP="005E113B">
            <w:pPr>
              <w:pStyle w:val="Paragraphedeliste"/>
              <w:numPr>
                <w:ilvl w:val="0"/>
                <w:numId w:val="30"/>
              </w:numPr>
              <w:bidi/>
              <w:rPr>
                <w:rFonts w:hint="cs"/>
                <w:position w:val="-12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960" w:dyaOrig="360">
                <v:shape id="_x0000_i1076" type="#_x0000_t75" style="width:48pt;height:18pt" o:ole="">
                  <v:imagedata r:id="rId113" o:title=""/>
                </v:shape>
                <o:OLEObject Type="Embed" ProgID="Equation.DSMT4" ShapeID="_x0000_i1076" DrawAspect="Content" ObjectID="_1544465207" r:id="rId114"/>
              </w:object>
            </w:r>
          </w:p>
          <w:p w:rsidR="005E113B" w:rsidRPr="005E113B" w:rsidRDefault="005E113B" w:rsidP="005E113B">
            <w:pPr>
              <w:pStyle w:val="Paragraphedeliste"/>
              <w:numPr>
                <w:ilvl w:val="0"/>
                <w:numId w:val="30"/>
              </w:numPr>
              <w:bidi/>
              <w:rPr>
                <w:rFonts w:hint="cs"/>
                <w:position w:val="-12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980" w:dyaOrig="360">
                <v:shape id="_x0000_i1077" type="#_x0000_t75" style="width:48.75pt;height:18pt" o:ole="">
                  <v:imagedata r:id="rId115" o:title=""/>
                </v:shape>
                <o:OLEObject Type="Embed" ProgID="Equation.DSMT4" ShapeID="_x0000_i1077" DrawAspect="Content" ObjectID="_1544465208" r:id="rId116"/>
              </w:object>
            </w:r>
          </w:p>
          <w:p w:rsidR="006D426B" w:rsidRPr="005E113B" w:rsidRDefault="006D426B" w:rsidP="005E113B">
            <w:pPr>
              <w:pStyle w:val="Paragraphedeliste"/>
              <w:numPr>
                <w:ilvl w:val="0"/>
                <w:numId w:val="30"/>
              </w:numPr>
              <w:bidi/>
              <w:rPr>
                <w:rFonts w:hint="cs"/>
                <w:position w:val="-12"/>
                <w:rtl/>
                <w:lang w:bidi="ar-MA"/>
              </w:rPr>
            </w:pPr>
            <w:r w:rsidRPr="000736F8">
              <w:rPr>
                <w:position w:val="-12"/>
                <w:lang w:bidi="ar-MA"/>
              </w:rPr>
              <w:object w:dxaOrig="999" w:dyaOrig="360">
                <v:shape id="_x0000_i1075" type="#_x0000_t75" style="width:49.5pt;height:18pt" o:ole="">
                  <v:imagedata r:id="rId117" o:title=""/>
                </v:shape>
                <o:OLEObject Type="Embed" ProgID="Equation.DSMT4" ShapeID="_x0000_i1075" DrawAspect="Content" ObjectID="_1544465209" r:id="rId118"/>
              </w:object>
            </w:r>
          </w:p>
          <w:p w:rsidR="005E113B" w:rsidRPr="00247F12" w:rsidRDefault="005E113B" w:rsidP="005E113B">
            <w:pPr>
              <w:pStyle w:val="Paragraphedeliste"/>
              <w:numPr>
                <w:ilvl w:val="0"/>
                <w:numId w:val="30"/>
              </w:numPr>
              <w:bidi/>
              <w:rPr>
                <w:rFonts w:hint="cs"/>
                <w:lang w:bidi="ar-MA"/>
              </w:rPr>
            </w:pPr>
            <w:r w:rsidRPr="005E113B">
              <w:rPr>
                <w:position w:val="-12"/>
                <w:lang w:bidi="ar-MA"/>
              </w:rPr>
              <w:object w:dxaOrig="1020" w:dyaOrig="680">
                <v:shape id="_x0000_i1078" type="#_x0000_t75" style="width:51pt;height:33.75pt" o:ole="">
                  <v:imagedata r:id="rId119" o:title=""/>
                </v:shape>
                <o:OLEObject Type="Embed" ProgID="Equation.DSMT4" ShapeID="_x0000_i1078" DrawAspect="Content" ObjectID="_1544465210" r:id="rId120"/>
              </w:object>
            </w:r>
          </w:p>
          <w:p w:rsidR="00247F12" w:rsidRPr="00247F12" w:rsidRDefault="00123B56" w:rsidP="006A5C3F">
            <w:pPr>
              <w:bidi/>
              <w:rPr>
                <w:rFonts w:eastAsiaTheme="minorEastAsia" w:cs="Amiri" w:hint="cs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3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247F12" w:rsidRPr="00247F12">
              <w:rPr>
                <w:rFonts w:eastAsiaTheme="minorEastAsia" w:cs="Amiri" w:hint="cs"/>
                <w:i/>
                <w:rtl/>
              </w:rPr>
              <w:t>أكتب بدون رمز القيمة المطلقة التعبير التالي:</w:t>
            </w:r>
            <w:r w:rsidR="006A5C3F" w:rsidRPr="00247F12">
              <w:rPr>
                <w:position w:val="-14"/>
                <w:lang w:bidi="ar-MA"/>
              </w:rPr>
              <w:object w:dxaOrig="2280" w:dyaOrig="400">
                <v:shape id="_x0000_i1088" type="#_x0000_t75" style="width:113.25pt;height:20.25pt" o:ole="">
                  <v:imagedata r:id="rId121" o:title=""/>
                </v:shape>
                <o:OLEObject Type="Embed" ProgID="Equation.DSMT4" ShapeID="_x0000_i1088" DrawAspect="Content" ObjectID="_1544465211" r:id="rId122"/>
              </w:object>
            </w:r>
            <w:r w:rsidR="006A5C3F">
              <w:rPr>
                <w:rFonts w:eastAsiaTheme="minorEastAsia" w:cs="Amiri" w:hint="cs"/>
                <w:i/>
                <w:rtl/>
              </w:rPr>
              <w:t>.</w:t>
            </w:r>
          </w:p>
          <w:p w:rsidR="00DF00DC" w:rsidRPr="00DD65D4" w:rsidRDefault="00DF00DC" w:rsidP="00DD65D4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bidi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</w:pPr>
            <w:r w:rsidRPr="00DD65D4">
              <w:rPr>
                <w:rFonts w:cs="Amiri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المعادلات و المتراجحات و النظمات من الدرجة الأولى بمجهولين:</w:t>
            </w:r>
          </w:p>
          <w:p w:rsidR="00DF00DC" w:rsidRDefault="00DF00DC" w:rsidP="00E34E08">
            <w:pPr>
              <w:pStyle w:val="Paragraphedeliste"/>
              <w:widowControl/>
              <w:numPr>
                <w:ilvl w:val="0"/>
                <w:numId w:val="33"/>
              </w:numPr>
              <w:suppressAutoHyphens w:val="0"/>
              <w:bidi/>
              <w:jc w:val="center"/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E34E08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المعادلات من الدرجة الأولى بمجهولين:</w:t>
            </w:r>
          </w:p>
          <w:p w:rsidR="00A66014" w:rsidRPr="00A66014" w:rsidRDefault="00A66014" w:rsidP="00A66014">
            <w:pPr>
              <w:bidi/>
              <w:ind w:left="94"/>
              <w:rPr>
                <w:rFonts w:eastAsiaTheme="minorEastAsia" w:cs="Amiri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عاريف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Pr="008A1AC6" w:rsidRDefault="000210AE" w:rsidP="00A66014">
            <w:pPr>
              <w:pStyle w:val="Paragraphedeliste"/>
              <w:widowControl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tabs>
                <w:tab w:val="right" w:pos="361"/>
              </w:tabs>
              <w:suppressAutoHyphens w:val="0"/>
              <w:bidi/>
              <w:ind w:left="568" w:hanging="567"/>
              <w:rPr>
                <w:rFonts w:eastAsiaTheme="minorEastAsia" w:cs="Amiri"/>
                <w:b/>
                <w:bCs/>
                <w:i/>
                <w:rtl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Amiri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p>
              </m:sSup>
            </m:oMath>
            <w:r w:rsidR="00DF00DC" w:rsidRPr="008A1AC6">
              <w:rPr>
                <w:rFonts w:eastAsiaTheme="minorEastAsia" w:cs="Amiri" w:hint="cs"/>
                <w:i/>
                <w:rtl/>
              </w:rPr>
              <w:t xml:space="preserve"> هي مجموعة الأزواج </w:t>
            </w:r>
            <m:oMath>
              <m:r>
                <w:rPr>
                  <w:rFonts w:ascii="Cambria Math" w:eastAsiaTheme="minorEastAsia" w:hAnsi="Cambria Math" w:cs="Amiri"/>
                </w:rPr>
                <m:t>(x,y)</m:t>
              </m:r>
            </m:oMath>
            <w:r w:rsidR="00DF00DC" w:rsidRPr="008A1AC6">
              <w:rPr>
                <w:rFonts w:eastAsiaTheme="minorEastAsia" w:cs="Amiri"/>
                <w:i/>
              </w:rPr>
              <w:t xml:space="preserve"> </w:t>
            </w:r>
            <w:r w:rsidR="00DF00DC" w:rsidRPr="008A1AC6">
              <w:rPr>
                <w:rFonts w:eastAsiaTheme="minorEastAsia" w:cs="Amiri" w:hint="cs"/>
                <w:i/>
                <w:rtl/>
              </w:rPr>
              <w:t xml:space="preserve"> بحيث </w:t>
            </w:r>
            <m:oMath>
              <m:r>
                <w:rPr>
                  <w:rFonts w:ascii="Cambria Math" w:eastAsiaTheme="minorEastAsia" w:hAnsi="Cambria Math" w:cs="Amiri"/>
                </w:rPr>
                <m:t>x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miri"/>
                </w:rPr>
                <m:t>∈R </m:t>
              </m:r>
            </m:oMath>
            <w:r w:rsidR="00DF00DC" w:rsidRPr="008A1AC6">
              <w:rPr>
                <w:rFonts w:eastAsiaTheme="minorEastAsia" w:cs="Amiri" w:hint="cs"/>
                <w:i/>
                <w:rtl/>
              </w:rPr>
              <w:t xml:space="preserve"> و </w:t>
            </w:r>
            <m:oMath>
              <m:r>
                <w:rPr>
                  <w:rFonts w:ascii="Cambria Math" w:eastAsiaTheme="minorEastAsia" w:hAnsi="Cambria Math" w:cs="Amiri"/>
                </w:rPr>
                <m:t>y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Amiri"/>
                </w:rPr>
                <m:t>∈R </m:t>
              </m:r>
            </m:oMath>
            <w:r w:rsidR="00DF00DC"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DF00DC" w:rsidRPr="008A1AC6" w:rsidRDefault="00DF00DC" w:rsidP="00A66014">
            <w:pPr>
              <w:pStyle w:val="Paragraphedeliste"/>
              <w:widowControl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tabs>
                <w:tab w:val="right" w:pos="361"/>
              </w:tabs>
              <w:suppressAutoHyphens w:val="0"/>
              <w:bidi/>
              <w:ind w:left="568" w:hanging="567"/>
              <w:rPr>
                <w:rFonts w:eastAsiaTheme="minorEastAsia" w:cs="Amiri"/>
                <w:b/>
                <w:bCs/>
                <w:i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كل معادلة يمكن كتابتها على شكل </w:t>
            </w:r>
            <m:oMath>
              <m:r>
                <w:rPr>
                  <w:rFonts w:ascii="Cambria Math" w:eastAsiaTheme="minorEastAsia" w:hAnsi="Cambria Math" w:cs="Amiri"/>
                </w:rPr>
                <m:t>ax+by+c=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بحيث </w:t>
            </w:r>
            <m:oMath>
              <m:r>
                <w:rPr>
                  <w:rFonts w:ascii="Cambria Math" w:eastAsiaTheme="minorEastAsia" w:hAnsi="Cambria Math" w:cs="Amiri"/>
                </w:rPr>
                <m:t>a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و </w:t>
            </w:r>
            <m:oMath>
              <m:r>
                <w:rPr>
                  <w:rFonts w:ascii="Cambria Math" w:eastAsiaTheme="minorEastAsia" w:hAnsi="Cambria Math" w:cs="Amiri"/>
                </w:rPr>
                <m:t>b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و 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c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اعداد حقيقية معلومة هي معادلة من الدرجة الأولى بمجهولين </w:t>
            </w:r>
            <m:oMath>
              <m:r>
                <w:rPr>
                  <w:rFonts w:ascii="Cambria Math" w:eastAsiaTheme="minorEastAsia" w:hAnsi="Cambria Math" w:cs="Amiri"/>
                </w:rPr>
                <m:t>x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و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y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DF00DC" w:rsidRPr="008A1AC6" w:rsidRDefault="00DF00DC" w:rsidP="00A66014">
            <w:pPr>
              <w:pStyle w:val="Paragraphedeliste"/>
              <w:widowControl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tabs>
                <w:tab w:val="right" w:pos="361"/>
              </w:tabs>
              <w:suppressAutoHyphens w:val="0"/>
              <w:bidi/>
              <w:ind w:left="568" w:hanging="567"/>
              <w:rPr>
                <w:rFonts w:eastAsiaTheme="minorEastAsia" w:cs="Amiri"/>
                <w:b/>
                <w:bCs/>
                <w:i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الزوج </w:t>
            </w:r>
            <m:oMath>
              <m:r>
                <w:rPr>
                  <w:rFonts w:ascii="Cambria Math" w:eastAsiaTheme="minorEastAsia" w:hAnsi="Cambria Math" w:cs="Amiri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</w:rPr>
                <m:t>)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حلل للمعادلة </w:t>
            </w:r>
            <m:oMath>
              <m:r>
                <w:rPr>
                  <w:rFonts w:ascii="Cambria Math" w:eastAsiaTheme="minorEastAsia" w:hAnsi="Cambria Math" w:cs="Amiri"/>
                </w:rPr>
                <m:t>ax+by+c=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إذا وفقط إذا كان </w:t>
            </w:r>
            <m:oMath>
              <m:r>
                <w:rPr>
                  <w:rFonts w:ascii="Cambria Math" w:eastAsiaTheme="minorEastAsia" w:hAnsi="Cambria Math" w:cs="Amiri"/>
                </w:rPr>
                <m:t>a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</w:rPr>
                <m:t>+b</m:t>
              </m:r>
              <m:sSub>
                <m:sSub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miri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Amiri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Amiri"/>
                </w:rPr>
                <m:t>+c=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E34E08" w:rsidRPr="008A1AC6" w:rsidRDefault="00E34E08" w:rsidP="00E34E08">
            <w:pPr>
              <w:bidi/>
              <w:ind w:left="208"/>
              <w:rPr>
                <w:rFonts w:eastAsiaTheme="minorEastAsia" w:cs="Amiri" w:hint="cs"/>
                <w:b/>
                <w:bCs/>
                <w:i/>
                <w:sz w:val="32"/>
                <w:szCs w:val="32"/>
                <w:rtl/>
                <w:lang w:bidi="ar-MA"/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Pr="00BB7870" w:rsidRDefault="00BB7870" w:rsidP="00BB7870">
            <w:pPr>
              <w:widowControl/>
              <w:suppressAutoHyphens w:val="0"/>
              <w:bidi/>
              <w:rPr>
                <w:rFonts w:eastAsiaTheme="minorEastAsia" w:cs="Amiri"/>
                <w:b/>
                <w:bCs/>
                <w:i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DF00DC" w:rsidRPr="00BB7870">
              <w:rPr>
                <w:rFonts w:eastAsiaTheme="minorEastAsia" w:cs="Amiri" w:hint="cs"/>
                <w:i/>
                <w:rtl/>
              </w:rPr>
              <w:t xml:space="preserve">حدد من بين الأزواج </w:t>
            </w:r>
            <m:oMath>
              <m:r>
                <w:rPr>
                  <w:rFonts w:ascii="Cambria Math" w:eastAsiaTheme="minorEastAsia" w:hAnsi="Cambria Math" w:cs="Amiri"/>
                </w:rPr>
                <m:t>(1,2)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>،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(0,3)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>،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(3,0)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، </w:t>
            </w:r>
            <m:oMath>
              <m:r>
                <w:rPr>
                  <w:rFonts w:ascii="Cambria Math" w:eastAsiaTheme="minorEastAsia" w:hAnsi="Cambria Math" w:cs="Amiri"/>
                </w:rPr>
                <m:t>(1,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Amiri"/>
                </w:rPr>
                <m:t>)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 تلك التي  تحل المعادلة </w:t>
            </w:r>
            <m:oMath>
              <m:r>
                <w:rPr>
                  <w:rFonts w:ascii="Cambria Math" w:eastAsiaTheme="minorEastAsia" w:hAnsi="Cambria Math" w:cs="Amiri"/>
                </w:rPr>
                <m:t>3x-2y+6=0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. </w:t>
            </w:r>
          </w:p>
          <w:p w:rsidR="00DF00DC" w:rsidRPr="00BB7870" w:rsidRDefault="00BB7870" w:rsidP="00BB7870">
            <w:pPr>
              <w:widowControl/>
              <w:suppressAutoHyphens w:val="0"/>
              <w:bidi/>
              <w:rPr>
                <w:rFonts w:eastAsiaTheme="minorEastAsia" w:cs="Amiri" w:hint="cs"/>
                <w:b/>
                <w:bCs/>
                <w:i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DF00DC" w:rsidRPr="00BB7870">
              <w:rPr>
                <w:rFonts w:eastAsiaTheme="minorEastAsia" w:cs="Amiri" w:hint="cs"/>
                <w:i/>
                <w:rtl/>
              </w:rPr>
              <w:t>حدد</w:t>
            </w:r>
            <w:r w:rsidR="00DF00DC" w:rsidRPr="00BB7870">
              <w:rPr>
                <w:rFonts w:eastAsiaTheme="minorEastAsia" w:cs="Amiri"/>
                <w:i/>
              </w:rPr>
              <w:t xml:space="preserve">  </w:t>
            </w:r>
            <w:r w:rsidR="00DF00DC" w:rsidRPr="00BB7870">
              <w:rPr>
                <w:rFonts w:eastAsiaTheme="minorEastAsia" w:cs="Amiri" w:hint="cs"/>
                <w:i/>
                <w:rtl/>
              </w:rPr>
              <w:t xml:space="preserve">العدد </w:t>
            </w:r>
            <m:oMath>
              <m:r>
                <w:rPr>
                  <w:rFonts w:ascii="Cambria Math" w:eastAsiaTheme="minorEastAsia" w:hAnsi="Cambria Math" w:cs="Amiri"/>
                </w:rPr>
                <m:t>a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 بحيث يكون الزوج  </w:t>
            </w:r>
            <m:oMath>
              <m:r>
                <w:rPr>
                  <w:rFonts w:ascii="Cambria Math" w:eastAsiaTheme="minorEastAsia" w:hAnsi="Cambria Math" w:cs="Amiri"/>
                </w:rPr>
                <m:t>(1+a,a)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 حل للمعادلة </w:t>
            </w:r>
            <m:oMath>
              <m:r>
                <w:rPr>
                  <w:rFonts w:ascii="Cambria Math" w:eastAsiaTheme="minorEastAsia" w:hAnsi="Cambria Math" w:cs="Amiri"/>
                </w:rPr>
                <m:t>2x+y-1=0</m:t>
              </m:r>
            </m:oMath>
            <w:r w:rsidR="00DF00DC" w:rsidRPr="00BB7870">
              <w:rPr>
                <w:rFonts w:eastAsiaTheme="minorEastAsia" w:cs="Amiri" w:hint="cs"/>
                <w:i/>
                <w:rtl/>
              </w:rPr>
              <w:t xml:space="preserve">. </w:t>
            </w:r>
          </w:p>
          <w:p w:rsidR="004D79B8" w:rsidRPr="00BB7870" w:rsidRDefault="00BB7870" w:rsidP="00BB7870">
            <w:pPr>
              <w:widowControl/>
              <w:suppressAutoHyphens w:val="0"/>
              <w:bidi/>
              <w:rPr>
                <w:rFonts w:eastAsiaTheme="minorEastAsia" w:cs="Amiri" w:hint="cs"/>
                <w:b/>
                <w:bCs/>
                <w:i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3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4D79B8" w:rsidRPr="00BB7870">
              <w:rPr>
                <w:rFonts w:eastAsiaTheme="minorEastAsia" w:cs="Amiri" w:hint="cs"/>
                <w:i/>
                <w:rtl/>
              </w:rPr>
              <w:t>حل في</w:t>
            </w:r>
            <w:r w:rsidR="008B197C" w:rsidRPr="00BB7870">
              <w:rPr>
                <w:rFonts w:eastAsiaTheme="minorEastAsia" w:cs="Amiri" w:hint="cs"/>
                <w:i/>
                <w:rtl/>
              </w:rPr>
              <w:t xml:space="preserve"> </w:t>
            </w:r>
            <w:r w:rsidR="008B197C" w:rsidRPr="004D79B8">
              <w:rPr>
                <w:position w:val="-4"/>
                <w:lang w:bidi="ar-MA"/>
              </w:rPr>
              <w:object w:dxaOrig="420" w:dyaOrig="260">
                <v:shape id="_x0000_i1079" type="#_x0000_t75" style="width:21pt;height:12.75pt" o:ole="">
                  <v:imagedata r:id="rId123" o:title=""/>
                </v:shape>
                <o:OLEObject Type="Embed" ProgID="Equation.DSMT4" ShapeID="_x0000_i1079" DrawAspect="Content" ObjectID="_1544465212" r:id="rId124"/>
              </w:object>
            </w:r>
            <w:r w:rsidR="008B197C" w:rsidRPr="00BB7870">
              <w:rPr>
                <w:rFonts w:eastAsiaTheme="minorEastAsia" w:cs="Amiri"/>
                <w:i/>
              </w:rPr>
              <w:t xml:space="preserve"> </w:t>
            </w:r>
            <w:r w:rsidR="008B197C" w:rsidRPr="00BB7870">
              <w:rPr>
                <w:rFonts w:eastAsiaTheme="minorEastAsia" w:cs="Amiri" w:hint="cs"/>
                <w:i/>
                <w:rtl/>
                <w:lang w:bidi="ar-MA"/>
              </w:rPr>
              <w:t xml:space="preserve"> المعادلات التالية:</w:t>
            </w:r>
            <w:r w:rsidR="004D79B8" w:rsidRPr="00BB7870">
              <w:rPr>
                <w:rFonts w:eastAsiaTheme="minorEastAsia" w:cs="Amiri" w:hint="cs"/>
                <w:i/>
                <w:rtl/>
              </w:rPr>
              <w:t xml:space="preserve"> </w:t>
            </w:r>
            <w:r w:rsidR="008B197C" w:rsidRPr="00BB7870">
              <w:rPr>
                <w:rFonts w:eastAsiaTheme="minorEastAsia" w:cs="Amiri" w:hint="cs"/>
                <w:i/>
                <w:rtl/>
              </w:rPr>
              <w:t xml:space="preserve"> </w:t>
            </w:r>
          </w:p>
          <w:p w:rsidR="008B197C" w:rsidRPr="008B197C" w:rsidRDefault="00D10E4D" w:rsidP="008B197C">
            <w:pPr>
              <w:pStyle w:val="Paragraphedeliste"/>
              <w:widowControl/>
              <w:numPr>
                <w:ilvl w:val="0"/>
                <w:numId w:val="34"/>
              </w:numPr>
              <w:suppressAutoHyphens w:val="0"/>
              <w:bidi/>
              <w:rPr>
                <w:rFonts w:hint="cs"/>
                <w:position w:val="-10"/>
                <w:rtl/>
                <w:lang w:bidi="ar-MA"/>
              </w:rPr>
            </w:pPr>
            <w:r w:rsidRPr="008B197C">
              <w:rPr>
                <w:position w:val="-10"/>
                <w:lang w:bidi="ar-MA"/>
              </w:rPr>
              <w:object w:dxaOrig="1520" w:dyaOrig="320">
                <v:shape id="_x0000_i1081" type="#_x0000_t75" style="width:75.75pt;height:15.75pt" o:ole="">
                  <v:imagedata r:id="rId125" o:title=""/>
                </v:shape>
                <o:OLEObject Type="Embed" ProgID="Equation.DSMT4" ShapeID="_x0000_i1081" DrawAspect="Content" ObjectID="_1544465213" r:id="rId126"/>
              </w:object>
            </w:r>
          </w:p>
          <w:p w:rsidR="008B197C" w:rsidRPr="008B197C" w:rsidRDefault="008B197C" w:rsidP="008B197C">
            <w:pPr>
              <w:pStyle w:val="Paragraphedeliste"/>
              <w:widowControl/>
              <w:numPr>
                <w:ilvl w:val="0"/>
                <w:numId w:val="34"/>
              </w:numPr>
              <w:suppressAutoHyphens w:val="0"/>
              <w:bidi/>
              <w:rPr>
                <w:rFonts w:eastAsiaTheme="minorEastAsia" w:cs="Amiri"/>
                <w:b/>
                <w:bCs/>
                <w:i/>
              </w:rPr>
            </w:pPr>
            <w:r w:rsidRPr="008B197C">
              <w:rPr>
                <w:position w:val="-10"/>
                <w:lang w:bidi="ar-MA"/>
              </w:rPr>
              <w:object w:dxaOrig="1219" w:dyaOrig="320">
                <v:shape id="_x0000_i1080" type="#_x0000_t75" style="width:60.75pt;height:15.75pt" o:ole="">
                  <v:imagedata r:id="rId127" o:title=""/>
                </v:shape>
                <o:OLEObject Type="Embed" ProgID="Equation.DSMT4" ShapeID="_x0000_i1080" DrawAspect="Content" ObjectID="_1544465214" r:id="rId128"/>
              </w:object>
            </w:r>
          </w:p>
          <w:p w:rsidR="00DF00DC" w:rsidRPr="00D10E4D" w:rsidRDefault="00DF00DC" w:rsidP="00D10E4D">
            <w:pPr>
              <w:pStyle w:val="Paragraphedeliste"/>
              <w:widowControl/>
              <w:numPr>
                <w:ilvl w:val="0"/>
                <w:numId w:val="33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</w:pPr>
            <w:r w:rsidRPr="00D10E4D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النظمات من الدرجة الأولى بمجهولين:</w:t>
            </w:r>
          </w:p>
          <w:p w:rsidR="00141F93" w:rsidRDefault="00141F93" w:rsidP="00141F93">
            <w:pPr>
              <w:bidi/>
              <w:rPr>
                <w:rFonts w:eastAsiaTheme="minorEastAsia" w:cs="Amiri" w:hint="cs"/>
                <w:i/>
                <w:sz w:val="32"/>
                <w:szCs w:val="32"/>
                <w:rtl/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Default="00DF00DC" w:rsidP="002B0CFE">
            <w:pPr>
              <w:bidi/>
              <w:rPr>
                <w:rFonts w:eastAsiaTheme="minorEastAsia" w:cs="Amiri" w:hint="cs"/>
                <w:i/>
                <w:rtl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حل في </w:t>
            </w: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Amiri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Amiri"/>
                    </w:rPr>
                    <m:t>2</m:t>
                  </m:r>
                </m:sup>
              </m:sSup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النظمة التالية:</w:t>
            </w:r>
            <w:r w:rsidR="00141F93">
              <w:rPr>
                <w:rFonts w:eastAsiaTheme="minorEastAsia" w:cs="Amiri" w:hint="cs"/>
                <w:i/>
                <w:rtl/>
              </w:rPr>
              <w:t xml:space="preserve"> </w:t>
            </w:r>
            <w:r w:rsidR="00B632F5" w:rsidRPr="007174C0">
              <w:rPr>
                <w:position w:val="-30"/>
                <w:lang w:bidi="ar-MA"/>
              </w:rPr>
              <w:object w:dxaOrig="1240" w:dyaOrig="720">
                <v:shape id="_x0000_i1086" type="#_x0000_t75" style="width:61.5pt;height:36pt" o:ole="">
                  <v:imagedata r:id="rId129" o:title=""/>
                </v:shape>
                <o:OLEObject Type="Embed" ProgID="Equation.DSMT4" ShapeID="_x0000_i1086" DrawAspect="Content" ObjectID="_1544465215" r:id="rId130"/>
              </w:object>
            </w:r>
          </w:p>
          <w:p w:rsidR="00513B33" w:rsidRPr="00513B33" w:rsidRDefault="00513B33" w:rsidP="00513B33">
            <w:pPr>
              <w:bidi/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</w:rPr>
            </w:pP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427283"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عريف وخاصية</w:t>
            </w:r>
            <w:r w:rsidRPr="007B671D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tbl>
            <w:tblPr>
              <w:tblStyle w:val="Grilledutableau"/>
              <w:tblpPr w:leftFromText="141" w:rightFromText="141" w:vertAnchor="text" w:tblpY="-162"/>
              <w:tblOverlap w:val="never"/>
              <w:bidiVisual/>
              <w:tblW w:w="888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shd w:val="clear" w:color="auto" w:fill="D9D9D9" w:themeFill="background1" w:themeFillShade="D9"/>
              <w:tblLayout w:type="fixed"/>
              <w:tblLook w:val="04A0" w:firstRow="1" w:lastRow="0" w:firstColumn="1" w:lastColumn="0" w:noHBand="0" w:noVBand="1"/>
            </w:tblPr>
            <w:tblGrid>
              <w:gridCol w:w="8882"/>
            </w:tblGrid>
            <w:tr w:rsidR="005B0F7B" w:rsidRPr="008A1AC6" w:rsidTr="005B0F7B">
              <w:trPr>
                <w:trHeight w:val="3360"/>
              </w:trPr>
              <w:tc>
                <w:tcPr>
                  <w:tcW w:w="88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</w:tcPr>
                <w:p w:rsidR="005B0F7B" w:rsidRPr="008A1AC6" w:rsidRDefault="005B0F7B" w:rsidP="005B0F7B">
                  <w:pPr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i/>
                      <w:rtl/>
                    </w:rPr>
                  </w:pP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نعتبر النظمة  </w:t>
                  </w:r>
                  <m:oMath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</w:rPr>
                      <m:t>: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 xml:space="preserve">ax+by=c 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x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y=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'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حيث </w:t>
                  </w:r>
                  <m:oMath>
                    <m:r>
                      <w:rPr>
                        <w:rFonts w:ascii="Cambria Math" w:eastAsiaTheme="minorEastAsia" w:hAnsi="Cambria Math" w:cs="Times New Roman"/>
                      </w:rPr>
                      <m:t>a</m:t>
                    </m:r>
                    <m:r>
                      <w:rPr>
                        <w:rFonts w:ascii="Cambria Math" w:eastAsiaTheme="minorEastAsia" w:hAnsi="Cambria Math" w:cs="Times New Roman"/>
                        <w:rtl/>
                      </w:rPr>
                      <m:t>،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b</m:t>
                    </m:r>
                    <m:r>
                      <w:rPr>
                        <w:rFonts w:ascii="Cambria Math" w:eastAsiaTheme="minorEastAsia" w:hAnsi="Cambria Math" w:cs="Times New Roman"/>
                        <w:rtl/>
                      </w:rPr>
                      <m:t>،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c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rtl/>
                          </w:rPr>
                          <m:t>،</m:t>
                        </m:r>
                        <m:r>
                          <w:rPr>
                            <w:rFonts w:ascii="Cambria Math" w:eastAsiaTheme="minorEastAsia" w:hAnsi="Cambria Math" w:cs="Times New Roman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rtl/>
                      </w:rPr>
                      <m:t>،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'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rtl/>
                      </w:rPr>
                      <m:t>،</m:t>
                    </m:r>
                    <m:r>
                      <w:rPr>
                        <w:rFonts w:ascii="Cambria Math" w:eastAsiaTheme="minorEastAsia" w:hAnsi="Cambria Math" w:cs="Times New Roman"/>
                      </w:rPr>
                      <m:t>b'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أعداد حقيقية.</w:t>
                  </w:r>
                </w:p>
                <w:p w:rsidR="005B0F7B" w:rsidRPr="00513B33" w:rsidRDefault="005B0F7B" w:rsidP="005B0F7B">
                  <w:pPr>
                    <w:pStyle w:val="Paragraphedeliste"/>
                    <w:numPr>
                      <w:ilvl w:val="0"/>
                      <w:numId w:val="37"/>
                    </w:numPr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i/>
                      <w:rtl/>
                    </w:rPr>
                  </w:pPr>
                  <w:r w:rsidRPr="00513B33">
                    <w:rPr>
                      <w:rFonts w:eastAsiaTheme="minorEastAsia" w:cs="Amiri" w:hint="cs"/>
                      <w:i/>
                      <w:rtl/>
                    </w:rPr>
                    <w:t xml:space="preserve">العدد </w:t>
                  </w:r>
                  <m:oMath>
                    <m:r>
                      <w:rPr>
                        <w:rFonts w:ascii="Cambria Math" w:eastAsiaTheme="minorEastAsia" w:hAnsi="Cambria Math" w:cs="Times New Roman"/>
                      </w:rPr>
                      <m:t>D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b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a'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b'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Times New Roman"/>
                      </w:rPr>
                      <m:t>=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</w:rPr>
                      <m:t>-a'b</m:t>
                    </m:r>
                  </m:oMath>
                  <w:r w:rsidRPr="00513B33">
                    <w:rPr>
                      <w:rFonts w:eastAsiaTheme="minorEastAsia" w:cs="Amiri" w:hint="cs"/>
                      <w:i/>
                      <w:rtl/>
                    </w:rPr>
                    <w:t xml:space="preserve"> يسمى محددة النظمة </w:t>
                  </w:r>
                  <m:oMath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S</m:t>
                        </m:r>
                      </m:e>
                    </m:d>
                  </m:oMath>
                  <w:r w:rsidRPr="00513B33">
                    <w:rPr>
                      <w:rFonts w:eastAsiaTheme="minorEastAsia" w:cs="Amiri" w:hint="cs"/>
                      <w:i/>
                      <w:rtl/>
                    </w:rPr>
                    <w:t>.</w:t>
                  </w:r>
                </w:p>
                <w:p w:rsidR="005B0F7B" w:rsidRPr="006C1939" w:rsidRDefault="005B0F7B" w:rsidP="005B0F7B">
                  <w:pPr>
                    <w:pStyle w:val="Paragraphedeliste"/>
                    <w:numPr>
                      <w:ilvl w:val="0"/>
                      <w:numId w:val="37"/>
                    </w:numPr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i/>
                      <w:rtl/>
                    </w:rPr>
                  </w:pPr>
                  <w:r w:rsidRPr="00452C9A">
                    <w:rPr>
                      <w:rFonts w:ascii="Cambria Math" w:eastAsiaTheme="minorEastAsia" w:hAnsi="Cambria Math" w:cs="Times New Roman" w:hint="cs"/>
                      <w:i/>
                      <w:rtl/>
                    </w:rPr>
                    <w:t>إذا</w:t>
                  </w: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كان </w:t>
                  </w:r>
                  <m:oMath>
                    <m:r>
                      <w:rPr>
                        <w:rFonts w:ascii="Cambria Math" w:eastAsiaTheme="minorEastAsia" w:hAnsi="Cambria Math" w:cs="Times New Roman"/>
                      </w:rPr>
                      <m:t>D≠0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لها حل وحيد في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</m:rPr>
                          <w:rPr>
                            <w:rFonts w:ascii="Cambria Math" w:eastAsiaTheme="minorEastAsia" w:hAnsi="Cambria Math" w:cs="Amiri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2</m:t>
                        </m:r>
                      </m:sup>
                    </m:sSup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 </w:t>
                  </w:r>
                  <m:oMath>
                    <m:r>
                      <w:rPr>
                        <w:rFonts w:ascii="Cambria Math" w:eastAsiaTheme="minorEastAsia" w:hAnsi="Cambria Math" w:cs="Amiri"/>
                      </w:rPr>
                      <m:t xml:space="preserve"> (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)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بحيث:</w:t>
                  </w:r>
                  <m:oMath>
                    <m:r>
                      <w:rPr>
                        <w:rFonts w:ascii="Cambria Math" w:eastAsiaTheme="minorEastAsia" w:hAnsi="Cambria Math" w:cs="Amiri"/>
                      </w:rPr>
                      <m:t xml:space="preserve"> x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Theme="minorEastAsia" w:hAnsi="Cambria Math" w:cs="Amiri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Amiri"/>
                                    </w:rPr>
                                    <m:t>c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Theme="minorEastAsia" w:hAnsi="Cambria Math" w:cs="Amiri"/>
                                    </w:rPr>
                                    <m:t>b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Amiri"/>
                                    </w:rPr>
                                    <m:t>c'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Theme="minorEastAsia" w:hAnsi="Cambria Math" w:cs="Amiri"/>
                                    </w:rPr>
                                    <m:t>b'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r>
                          <w:rPr>
                            <w:rFonts w:ascii="Cambria Math" w:eastAsiaTheme="minorEastAsia" w:hAnsi="Cambria Math" w:cs="Amiri"/>
                          </w:rPr>
                          <m:t>D</m:t>
                        </m:r>
                      </m:den>
                    </m:f>
                    <m:r>
                      <w:rPr>
                        <w:rFonts w:ascii="Cambria Math" w:eastAsiaTheme="minorEastAsia" w:hAnsi="Cambria Math" w:cs="Amiri"/>
                      </w:rPr>
                      <m:t xml:space="preserve"> </m:t>
                    </m:r>
                  </m:oMath>
                  <w:r>
                    <w:rPr>
                      <w:rFonts w:eastAsiaTheme="minorEastAsia" w:cs="Amiri" w:hint="cs"/>
                      <w:i/>
                      <w:rtl/>
                    </w:rPr>
                    <w:t xml:space="preserve"> </w:t>
                  </w:r>
                  <w:r w:rsidRPr="00452C9A">
                    <w:rPr>
                      <w:rFonts w:eastAsiaTheme="minorEastAsia" w:cs="Amiri" w:hint="cs"/>
                      <w:i/>
                      <w:rtl/>
                    </w:rPr>
                    <w:t xml:space="preserve"> و </w:t>
                  </w:r>
                  <w:r w:rsidRPr="006C1939">
                    <w:rPr>
                      <w:position w:val="-4"/>
                      <w:lang w:bidi="ar-MA"/>
                    </w:rPr>
                    <w:object w:dxaOrig="180" w:dyaOrig="279">
                      <v:shape id="_x0000_i1089" type="#_x0000_t75" style="width:9pt;height:14.25pt" o:ole="">
                        <v:imagedata r:id="rId131" o:title=""/>
                      </v:shape>
                      <o:OLEObject Type="Embed" ProgID="Equation.DSMT4" ShapeID="_x0000_i1089" DrawAspect="Content" ObjectID="_1544465216" r:id="rId132"/>
                    </w:object>
                  </w:r>
                  <m:oMath>
                    <m:r>
                      <w:rPr>
                        <w:rFonts w:ascii="Cambria Math" w:eastAsiaTheme="minorEastAsia" w:hAnsi="Cambria Math" w:cs="Times New Roman"/>
                      </w:rPr>
                      <m:t xml:space="preserve"> y=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="Times New Roman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a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c</m:t>
                                  </m:r>
                                </m:e>
                              </m:mr>
                              <m:m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a'</m:t>
                                  </m:r>
                                </m:e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</w:rPr>
                                    <m:t>c'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D</m:t>
                        </m:r>
                      </m:den>
                    </m:f>
                  </m:oMath>
                  <w:r>
                    <w:rPr>
                      <w:rFonts w:hint="cs"/>
                      <w:rtl/>
                    </w:rPr>
                    <w:t>.</w:t>
                  </w:r>
                </w:p>
                <w:p w:rsidR="005B0F7B" w:rsidRPr="008A1AC6" w:rsidRDefault="005B0F7B" w:rsidP="005B0F7B">
                  <w:pPr>
                    <w:pStyle w:val="Paragraphedeliste"/>
                    <w:numPr>
                      <w:ilvl w:val="0"/>
                      <w:numId w:val="37"/>
                    </w:numPr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i/>
                      <w:rtl/>
                    </w:rPr>
                  </w:pP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اما اذا كانت </w:t>
                  </w:r>
                  <m:oMath>
                    <m:r>
                      <w:rPr>
                        <w:rFonts w:ascii="Cambria Math" w:eastAsiaTheme="minorEastAsia" w:hAnsi="Cambria Math" w:cs="Amiri"/>
                      </w:rPr>
                      <m:t>D=0</m:t>
                    </m:r>
                  </m:oMath>
                  <w:r w:rsidRPr="008A1AC6">
                    <w:rPr>
                      <w:rFonts w:eastAsiaTheme="minorEastAsia" w:cs="Amiri"/>
                      <w:i/>
                    </w:rPr>
                    <w:t xml:space="preserve"> </w:t>
                  </w: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فان النظمة اما يكون لها عدد غير منته من الحلول او ليس لها حل في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</m:rPr>
                          <w:rPr>
                            <w:rFonts w:ascii="Cambria Math" w:eastAsiaTheme="minorEastAsia" w:hAnsi="Cambria Math" w:cs="Amiri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2</m:t>
                        </m:r>
                      </m:sup>
                    </m:sSup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>:</w:t>
                  </w:r>
                </w:p>
                <w:p w:rsidR="005B0F7B" w:rsidRPr="008A1AC6" w:rsidRDefault="005B0F7B" w:rsidP="005B0F7B">
                  <w:pPr>
                    <w:pStyle w:val="Paragraphedeliste"/>
                    <w:widowControl/>
                    <w:numPr>
                      <w:ilvl w:val="1"/>
                      <w:numId w:val="19"/>
                    </w:numPr>
                    <w:suppressAutoHyphens w:val="0"/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i/>
                      <w:rtl/>
                    </w:rPr>
                  </w:pP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>اذا كان:</w:t>
                  </w:r>
                  <m:oMath>
                    <m:r>
                      <w:rPr>
                        <w:rFonts w:ascii="Cambria Math" w:eastAsiaTheme="minorEastAsia" w:hAnsi="Cambria Math" w:cs="Amiri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c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b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c'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b'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Amiri"/>
                      </w:rPr>
                      <m:t>=c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</w:rPr>
                      <m:t>-b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</w:rPr>
                      <m:t>=0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و </w:t>
                  </w:r>
                  <m:oMath>
                    <m:r>
                      <w:rPr>
                        <w:rFonts w:ascii="Cambria Math" w:eastAsiaTheme="minorEastAsia" w:hAnsi="Cambria Math" w:cs="Amiri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=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eastAsiaTheme="minorEastAsia" w:hAnsi="Cambria Math" w:cs="Amiri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a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c</m:t>
                              </m:r>
                            </m:e>
                          </m:mr>
                          <m:mr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a'</m:t>
                              </m:r>
                            </m:e>
                            <m:e>
                              <m:r>
                                <w:rPr>
                                  <w:rFonts w:ascii="Cambria Math" w:eastAsiaTheme="minorEastAsia" w:hAnsi="Cambria Math" w:cs="Amiri"/>
                                </w:rPr>
                                <m:t>c'</m:t>
                              </m:r>
                            </m:e>
                          </m:mr>
                        </m:m>
                      </m:e>
                    </m:d>
                    <m:r>
                      <w:rPr>
                        <w:rFonts w:ascii="Cambria Math" w:eastAsiaTheme="minorEastAsia" w:hAnsi="Cambria Math" w:cs="Amiri"/>
                      </w:rPr>
                      <m:t>=a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Theme="minorEastAsia" w:hAnsi="Cambria Math" w:cs="Amiri"/>
                      </w:rPr>
                      <m:t>c=0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فان النظمة لها ما لا نهاية من الحلول في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</m:rPr>
                          <w:rPr>
                            <w:rFonts w:ascii="Cambria Math" w:eastAsiaTheme="minorEastAsia" w:hAnsi="Cambria Math" w:cs="Amiri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2</m:t>
                        </m:r>
                      </m:sup>
                    </m:sSup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.</w:t>
                  </w:r>
                </w:p>
                <w:p w:rsidR="005B0F7B" w:rsidRPr="008A1AC6" w:rsidRDefault="005B0F7B" w:rsidP="005B0F7B">
                  <w:pPr>
                    <w:pStyle w:val="Paragraphedeliste"/>
                    <w:widowControl/>
                    <w:numPr>
                      <w:ilvl w:val="1"/>
                      <w:numId w:val="19"/>
                    </w:numPr>
                    <w:suppressAutoHyphens w:val="0"/>
                    <w:bidi/>
                    <w:ind w:left="247" w:hanging="247"/>
                    <w:rPr>
                      <w:rFonts w:eastAsiaTheme="minorEastAsia" w:cs="Amiri"/>
                      <w:b/>
                      <w:bCs/>
                      <w:rtl/>
                    </w:rPr>
                  </w:pPr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اذا كان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≠0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او </w:t>
                  </w:r>
                  <m:oMath>
                    <m:sSub>
                      <m:sSub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miri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miri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Theme="minorEastAsia" w:hAnsi="Cambria Math" w:cs="Amiri"/>
                      </w:rPr>
                      <m:t>≠0</m:t>
                    </m:r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 xml:space="preserve"> فان النظمة ليس لها حل على الاطلاق في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 w:cs="Amiri"/>
                            <w:i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</m:rPr>
                          <w:rPr>
                            <w:rFonts w:ascii="Cambria Math" w:eastAsiaTheme="minorEastAsia" w:hAnsi="Cambria Math" w:cs="Amiri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Amiri"/>
                          </w:rPr>
                          <m:t>2</m:t>
                        </m:r>
                      </m:sup>
                    </m:sSup>
                  </m:oMath>
                  <w:r w:rsidRPr="008A1AC6">
                    <w:rPr>
                      <w:rFonts w:eastAsiaTheme="minorEastAsia" w:cs="Amiri" w:hint="cs"/>
                      <w:i/>
                      <w:rtl/>
                    </w:rPr>
                    <w:t>.</w:t>
                  </w:r>
                </w:p>
              </w:tc>
            </w:tr>
          </w:tbl>
          <w:p w:rsidR="00141F93" w:rsidRDefault="00141F93" w:rsidP="007174C0">
            <w:pPr>
              <w:bidi/>
              <w:rPr>
                <w:rFonts w:ascii="Wingdings 2" w:hAnsi="Wingdings 2" w:cs="Amiri" w:hint="cs"/>
                <w:color w:val="FF0000"/>
                <w:sz w:val="32"/>
                <w:szCs w:val="32"/>
                <w:rtl/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7174C0" w:rsidRDefault="00D420DC" w:rsidP="00141F93">
            <w:pPr>
              <w:bidi/>
              <w:rPr>
                <w:rFonts w:eastAsiaTheme="minorEastAsia" w:cs="Amiri" w:hint="cs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7174C0">
              <w:rPr>
                <w:rFonts w:eastAsiaTheme="minorEastAsia" w:cs="Amiri" w:hint="cs"/>
                <w:i/>
                <w:rtl/>
              </w:rPr>
              <w:t>حل</w:t>
            </w:r>
            <w:r w:rsidR="004C5756">
              <w:rPr>
                <w:rFonts w:eastAsiaTheme="minorEastAsia" w:cs="Amiri" w:hint="cs"/>
                <w:i/>
                <w:rtl/>
              </w:rPr>
              <w:t xml:space="preserve"> في </w:t>
            </w:r>
            <w:r w:rsidR="00B525B3" w:rsidRPr="00B525B3">
              <w:rPr>
                <w:position w:val="-4"/>
                <w:lang w:bidi="ar-MA"/>
              </w:rPr>
              <w:object w:dxaOrig="420" w:dyaOrig="260">
                <v:shape id="_x0000_i1082" type="#_x0000_t75" style="width:21pt;height:12.75pt" o:ole="">
                  <v:imagedata r:id="rId133" o:title=""/>
                </v:shape>
                <o:OLEObject Type="Embed" ProgID="Equation.DSMT4" ShapeID="_x0000_i1082" DrawAspect="Content" ObjectID="_1544465217" r:id="rId134"/>
              </w:object>
            </w:r>
            <w:r w:rsidR="007174C0">
              <w:rPr>
                <w:rFonts w:eastAsiaTheme="minorEastAsia" w:cs="Amiri" w:hint="cs"/>
                <w:i/>
                <w:rtl/>
              </w:rPr>
              <w:t xml:space="preserve"> النظمات</w:t>
            </w:r>
            <w:r w:rsidR="004C5756">
              <w:rPr>
                <w:rFonts w:eastAsiaTheme="minorEastAsia" w:cs="Amiri" w:hint="cs"/>
                <w:i/>
                <w:rtl/>
              </w:rPr>
              <w:t xml:space="preserve"> </w:t>
            </w:r>
            <w:r w:rsidR="007174C0">
              <w:rPr>
                <w:rFonts w:eastAsiaTheme="minorEastAsia" w:cs="Amiri" w:hint="cs"/>
                <w:i/>
                <w:rtl/>
              </w:rPr>
              <w:t>التالية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384"/>
              <w:gridCol w:w="4385"/>
            </w:tblGrid>
            <w:tr w:rsidR="00B525B3" w:rsidTr="00141F93">
              <w:tc>
                <w:tcPr>
                  <w:tcW w:w="4384" w:type="dxa"/>
                  <w:vAlign w:val="center"/>
                </w:tcPr>
                <w:p w:rsidR="00B525B3" w:rsidRPr="00776E24" w:rsidRDefault="00776E24" w:rsidP="00141F93">
                  <w:pPr>
                    <w:pStyle w:val="Paragraphedeliste"/>
                    <w:framePr w:hSpace="141" w:wrap="around" w:vAnchor="text" w:hAnchor="text" w:y="1"/>
                    <w:numPr>
                      <w:ilvl w:val="0"/>
                      <w:numId w:val="35"/>
                    </w:numPr>
                    <w:bidi/>
                    <w:suppressOverlap/>
                    <w:jc w:val="center"/>
                    <w:rPr>
                      <w:rFonts w:eastAsiaTheme="minorEastAsia" w:cs="Amiri" w:hint="cs"/>
                      <w:b/>
                      <w:bCs/>
                      <w:i/>
                      <w:rtl/>
                    </w:rPr>
                  </w:pPr>
                  <w:r w:rsidRPr="00776E24">
                    <w:rPr>
                      <w:b/>
                      <w:bCs/>
                      <w:position w:val="-30"/>
                      <w:lang w:bidi="ar-MA"/>
                    </w:rPr>
                    <w:object w:dxaOrig="1300" w:dyaOrig="720">
                      <v:shape id="_x0000_i1087" type="#_x0000_t75" style="width:64.5pt;height:36pt" o:ole="">
                        <v:imagedata r:id="rId135" o:title=""/>
                      </v:shape>
                      <o:OLEObject Type="Embed" ProgID="Equation.DSMT4" ShapeID="_x0000_i1087" DrawAspect="Content" ObjectID="_1544465218" r:id="rId136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B525B3" w:rsidRPr="005E0856" w:rsidRDefault="005E0856" w:rsidP="00141F93">
                  <w:pPr>
                    <w:pStyle w:val="Paragraphedeliste"/>
                    <w:framePr w:hSpace="141" w:wrap="around" w:vAnchor="text" w:hAnchor="text" w:y="1"/>
                    <w:numPr>
                      <w:ilvl w:val="0"/>
                      <w:numId w:val="35"/>
                    </w:numPr>
                    <w:bidi/>
                    <w:suppressOverlap/>
                    <w:jc w:val="center"/>
                    <w:rPr>
                      <w:rFonts w:eastAsiaTheme="minorEastAsia" w:cs="Amiri" w:hint="cs"/>
                      <w:i/>
                      <w:rtl/>
                    </w:rPr>
                  </w:pPr>
                  <w:r w:rsidRPr="007174C0">
                    <w:rPr>
                      <w:position w:val="-30"/>
                      <w:lang w:bidi="ar-MA"/>
                    </w:rPr>
                    <w:object w:dxaOrig="1359" w:dyaOrig="720">
                      <v:shape id="_x0000_i1083" type="#_x0000_t75" style="width:67.5pt;height:36pt" o:ole="">
                        <v:imagedata r:id="rId137" o:title=""/>
                      </v:shape>
                      <o:OLEObject Type="Embed" ProgID="Equation.DSMT4" ShapeID="_x0000_i1083" DrawAspect="Content" ObjectID="_1544465219" r:id="rId138"/>
                    </w:object>
                  </w:r>
                </w:p>
              </w:tc>
            </w:tr>
          </w:tbl>
          <w:p w:rsidR="00B525B3" w:rsidRDefault="00D420DC" w:rsidP="00B525B3">
            <w:pPr>
              <w:bidi/>
              <w:rPr>
                <w:rFonts w:eastAsiaTheme="minorEastAsia" w:cs="Amiri" w:hint="cs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 w:rsidR="005E0856">
              <w:rPr>
                <w:rFonts w:eastAsiaTheme="minorEastAsia" w:cs="Amiri" w:hint="cs"/>
                <w:i/>
                <w:rtl/>
              </w:rPr>
              <w:t>استنتج حلول النظمات التالية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384"/>
              <w:gridCol w:w="4385"/>
            </w:tblGrid>
            <w:tr w:rsidR="005E0856" w:rsidTr="00141F93">
              <w:tc>
                <w:tcPr>
                  <w:tcW w:w="4384" w:type="dxa"/>
                  <w:vAlign w:val="center"/>
                </w:tcPr>
                <w:p w:rsidR="005E0856" w:rsidRPr="00B525B3" w:rsidRDefault="0071673C" w:rsidP="00141F93">
                  <w:pPr>
                    <w:pStyle w:val="Paragraphedeliste"/>
                    <w:framePr w:hSpace="141" w:wrap="around" w:vAnchor="text" w:hAnchor="text" w:y="1"/>
                    <w:numPr>
                      <w:ilvl w:val="0"/>
                      <w:numId w:val="35"/>
                    </w:numPr>
                    <w:bidi/>
                    <w:suppressOverlap/>
                    <w:jc w:val="center"/>
                    <w:rPr>
                      <w:rFonts w:eastAsiaTheme="minorEastAsia" w:cs="Amiri" w:hint="cs"/>
                      <w:i/>
                      <w:rtl/>
                    </w:rPr>
                  </w:pPr>
                  <w:r w:rsidRPr="0071673C">
                    <w:rPr>
                      <w:position w:val="-36"/>
                      <w:lang w:bidi="ar-MA"/>
                    </w:rPr>
                    <w:object w:dxaOrig="1840" w:dyaOrig="840">
                      <v:shape id="_x0000_i1084" type="#_x0000_t75" style="width:91.5pt;height:42pt" o:ole="">
                        <v:imagedata r:id="rId139" o:title=""/>
                      </v:shape>
                      <o:OLEObject Type="Embed" ProgID="Equation.DSMT4" ShapeID="_x0000_i1084" DrawAspect="Content" ObjectID="_1544465220" r:id="rId140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5E0856" w:rsidRPr="005E0856" w:rsidRDefault="00141F93" w:rsidP="00141F93">
                  <w:pPr>
                    <w:pStyle w:val="Paragraphedeliste"/>
                    <w:framePr w:hSpace="141" w:wrap="around" w:vAnchor="text" w:hAnchor="text" w:y="1"/>
                    <w:numPr>
                      <w:ilvl w:val="0"/>
                      <w:numId w:val="35"/>
                    </w:numPr>
                    <w:bidi/>
                    <w:suppressOverlap/>
                    <w:jc w:val="center"/>
                    <w:rPr>
                      <w:rFonts w:eastAsiaTheme="minorEastAsia" w:cs="Amiri" w:hint="cs"/>
                      <w:i/>
                      <w:rtl/>
                    </w:rPr>
                  </w:pPr>
                  <w:r w:rsidRPr="00141F93">
                    <w:rPr>
                      <w:position w:val="-64"/>
                      <w:lang w:bidi="ar-MA"/>
                    </w:rPr>
                    <w:object w:dxaOrig="1480" w:dyaOrig="1400">
                      <v:shape id="_x0000_i1085" type="#_x0000_t75" style="width:73.5pt;height:69.75pt" o:ole="">
                        <v:imagedata r:id="rId141" o:title=""/>
                      </v:shape>
                      <o:OLEObject Type="Embed" ProgID="Equation.DSMT4" ShapeID="_x0000_i1085" DrawAspect="Content" ObjectID="_1544465221" r:id="rId142"/>
                    </w:object>
                  </w:r>
                </w:p>
              </w:tc>
            </w:tr>
          </w:tbl>
          <w:p w:rsidR="00DF00DC" w:rsidRPr="002B0CFE" w:rsidRDefault="00DF00DC" w:rsidP="00932BA3">
            <w:pPr>
              <w:pStyle w:val="Paragraphedeliste"/>
              <w:widowControl/>
              <w:numPr>
                <w:ilvl w:val="0"/>
                <w:numId w:val="33"/>
              </w:numPr>
              <w:suppressAutoHyphens w:val="0"/>
              <w:bidi/>
              <w:jc w:val="center"/>
              <w:rPr>
                <w:rFonts w:ascii="ae_AlMateen" w:hAnsi="ae_AlMateen" w:cs="ae_AlMatee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 w:rsidRPr="002B0CFE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المتراجحات و ال</w:t>
            </w:r>
            <w:r w:rsidR="00932BA3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تجوي</w:t>
            </w:r>
            <w:r w:rsidRPr="002B0CFE">
              <w:rPr>
                <w:rFonts w:ascii="ae_AlMateen" w:hAnsi="ae_AlMateen" w:cs="ae_AlMateen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</w:rPr>
              <w:t>ه:</w:t>
            </w:r>
          </w:p>
          <w:p w:rsidR="002B0CFE" w:rsidRDefault="002B0CFE" w:rsidP="002B0CFE">
            <w:pPr>
              <w:bidi/>
              <w:rPr>
                <w:rFonts w:eastAsiaTheme="minorEastAsia" w:cs="Amiri" w:hint="cs"/>
                <w:i/>
                <w:sz w:val="32"/>
                <w:szCs w:val="32"/>
                <w:rtl/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نشاط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Pr="008A1AC6" w:rsidRDefault="00DF00DC" w:rsidP="002B0CFE">
            <w:pPr>
              <w:bidi/>
              <w:ind w:left="360"/>
              <w:rPr>
                <w:rFonts w:eastAsiaTheme="minorEastAsia" w:cs="Amiri"/>
                <w:b/>
                <w:bCs/>
                <w:i/>
                <w:rtl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>نعتبر  المستقيم</w:t>
            </w:r>
            <w:r w:rsidRPr="008A1AC6">
              <w:rPr>
                <w:rFonts w:eastAsiaTheme="minorEastAsia" w:cs="Amiri"/>
                <w:i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D</m:t>
                  </m:r>
                </m:e>
              </m:d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ذو المعادلة </w:t>
            </w:r>
            <m:oMath>
              <m:r>
                <w:rPr>
                  <w:rFonts w:ascii="Cambria Math" w:eastAsiaTheme="minorEastAsia" w:hAnsi="Cambria Math" w:cs="Amiri"/>
                </w:rPr>
                <m:t>3x-2y+1=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DF00DC" w:rsidRPr="008A1AC6" w:rsidRDefault="00DF00DC" w:rsidP="002B0CFE">
            <w:pPr>
              <w:pStyle w:val="Paragraphedeliste"/>
              <w:widowControl/>
              <w:numPr>
                <w:ilvl w:val="0"/>
                <w:numId w:val="22"/>
              </w:numPr>
              <w:suppressAutoHyphens w:val="0"/>
              <w:bidi/>
              <w:ind w:left="432"/>
              <w:rPr>
                <w:rFonts w:eastAsiaTheme="minorEastAsia" w:cs="Amiri"/>
                <w:b/>
                <w:bCs/>
                <w:i/>
                <w:rtl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>انشئ المستقيم في معلم متعامد ممنظم.</w:t>
            </w:r>
          </w:p>
          <w:p w:rsidR="00DF00DC" w:rsidRPr="00932BA3" w:rsidRDefault="00DF00DC" w:rsidP="002B0CFE">
            <w:pPr>
              <w:pStyle w:val="Paragraphedeliste"/>
              <w:widowControl/>
              <w:numPr>
                <w:ilvl w:val="0"/>
                <w:numId w:val="22"/>
              </w:numPr>
              <w:suppressAutoHyphens w:val="0"/>
              <w:bidi/>
              <w:ind w:left="432"/>
              <w:rPr>
                <w:rFonts w:eastAsiaTheme="minorEastAsia" w:cs="Amiri" w:hint="cs"/>
                <w:b/>
                <w:bCs/>
                <w:i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من بين الأزواج  التالية : </w:t>
            </w:r>
            <m:oMath>
              <m:r>
                <w:rPr>
                  <w:rFonts w:ascii="Cambria Math" w:eastAsiaTheme="minorEastAsia" w:hAnsi="Cambria Math" w:cs="Amiri"/>
                </w:rPr>
                <m:t>(0,0)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،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(1,0)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،</w:t>
            </w:r>
            <m:oMath>
              <m:r>
                <w:rPr>
                  <w:rFonts w:ascii="Cambria Math" w:eastAsiaTheme="minorEastAsia" w:hAnsi="Cambria Math" w:cs="Amiri"/>
                </w:rPr>
                <m:t xml:space="preserve"> (1,0)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، </w:t>
            </w:r>
            <m:oMath>
              <m:r>
                <w:rPr>
                  <w:rFonts w:ascii="Cambria Math" w:eastAsiaTheme="minorEastAsia" w:hAnsi="Cambria Math" w:cs="Amiri"/>
                </w:rPr>
                <m:t>(-1,1)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حدد تلك التي تحقق </w:t>
            </w:r>
            <m:oMath>
              <m:r>
                <w:rPr>
                  <w:rFonts w:ascii="Cambria Math" w:eastAsiaTheme="minorEastAsia" w:hAnsi="Cambria Math" w:cs="Amiri"/>
                </w:rPr>
                <m:t>3x-2y+1&gt;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و تلك التي تحقق  </w:t>
            </w:r>
            <m:oMath>
              <m:r>
                <w:rPr>
                  <w:rFonts w:ascii="Cambria Math" w:eastAsiaTheme="minorEastAsia" w:hAnsi="Cambria Math" w:cs="Amiri"/>
                </w:rPr>
                <m:t>3x-2y+1≤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  <w:p w:rsidR="00932BA3" w:rsidRPr="00932BA3" w:rsidRDefault="00932BA3" w:rsidP="00932BA3">
            <w:pPr>
              <w:bidi/>
              <w:rPr>
                <w:rFonts w:ascii="Wingdings 2" w:hAnsi="Wingdings 2" w:cs="Amiri"/>
                <w:color w:val="FF0000"/>
                <w:sz w:val="32"/>
                <w:szCs w:val="32"/>
                <w:rtl/>
              </w:rPr>
            </w:pPr>
            <w:r w:rsidRPr="00204538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تطبيق</w:t>
            </w:r>
            <w:r w:rsidRPr="00204538">
              <w:rPr>
                <w:rFonts w:cs="Amiri" w:hint="cs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:rsidR="00DF00DC" w:rsidRPr="008A1AC6" w:rsidRDefault="00DF00DC" w:rsidP="00932BA3">
            <w:pPr>
              <w:pStyle w:val="Paragraphedeliste"/>
              <w:widowControl/>
              <w:numPr>
                <w:ilvl w:val="0"/>
                <w:numId w:val="36"/>
              </w:numPr>
              <w:suppressAutoHyphens w:val="0"/>
              <w:bidi/>
              <w:rPr>
                <w:rFonts w:eastAsiaTheme="minorEastAsia" w:cs="Amiri"/>
                <w:b/>
                <w:bCs/>
                <w:i/>
                <w:rtl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حل مبيانيا المتراجحة التالية </w:t>
            </w:r>
            <m:oMath>
              <m:r>
                <w:rPr>
                  <w:rFonts w:ascii="Cambria Math" w:eastAsiaTheme="minorEastAsia" w:hAnsi="Cambria Math" w:cs="Amiri"/>
                </w:rPr>
                <m:t>x-y+2&gt;0</m:t>
              </m:r>
            </m:oMath>
            <w:r w:rsidRPr="008A1AC6">
              <w:rPr>
                <w:rFonts w:eastAsiaTheme="minorEastAsia" w:cs="Amiri" w:hint="cs"/>
                <w:i/>
                <w:rtl/>
              </w:rPr>
              <w:t xml:space="preserve"> .</w:t>
            </w:r>
          </w:p>
          <w:p w:rsidR="00676F53" w:rsidRPr="00A66014" w:rsidRDefault="00DF00DC" w:rsidP="00A66014">
            <w:pPr>
              <w:pStyle w:val="Paragraphedeliste"/>
              <w:widowControl/>
              <w:numPr>
                <w:ilvl w:val="0"/>
                <w:numId w:val="36"/>
              </w:numPr>
              <w:suppressAutoHyphens w:val="0"/>
              <w:bidi/>
              <w:rPr>
                <w:rFonts w:ascii="Amiri" w:hAnsi="Amiri" w:cs="Amiri"/>
                <w:rtl/>
                <w:lang w:bidi="ar-MA"/>
              </w:rPr>
            </w:pPr>
            <w:r w:rsidRPr="008A1AC6">
              <w:rPr>
                <w:rFonts w:eastAsiaTheme="minorEastAsia" w:cs="Amiri" w:hint="cs"/>
                <w:i/>
                <w:rtl/>
              </w:rPr>
              <w:t xml:space="preserve">حل مبيانيا المتراجحة التالية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Amir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Amiri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Amiri"/>
                        </w:rPr>
                        <m:t>x+y&gt;2</m:t>
                      </m:r>
                    </m:e>
                    <m:e>
                      <m:r>
                        <w:rPr>
                          <w:rFonts w:ascii="Cambria Math" w:eastAsiaTheme="minorEastAsia" w:hAnsi="Cambria Math" w:cs="Amiri"/>
                        </w:rPr>
                        <m:t>x+2y≤3</m:t>
                      </m:r>
                    </m:e>
                  </m:eqArr>
                </m:e>
              </m:d>
            </m:oMath>
            <w:r w:rsidRPr="008A1AC6">
              <w:rPr>
                <w:rFonts w:eastAsiaTheme="minorEastAsia" w:cs="Amiri" w:hint="cs"/>
                <w:i/>
                <w:rtl/>
              </w:rPr>
              <w:t>.</w:t>
            </w:r>
          </w:p>
        </w:tc>
      </w:tr>
    </w:tbl>
    <w:p w:rsidR="005C4264" w:rsidRDefault="00CA1515" w:rsidP="00A47783">
      <w:pPr>
        <w:bidi/>
      </w:pPr>
      <w:r>
        <w:lastRenderedPageBreak/>
        <w:br w:type="textWrapping" w:clear="all"/>
      </w:r>
      <w:r w:rsidR="00AF116C">
        <w:t xml:space="preserve"> </w:t>
      </w:r>
      <w:bookmarkStart w:id="0" w:name="_GoBack"/>
      <w:bookmarkEnd w:id="0"/>
    </w:p>
    <w:sectPr w:rsidR="005C4264" w:rsidSect="009E2C89">
      <w:headerReference w:type="default" r:id="rId143"/>
      <w:footerReference w:type="default" r:id="rId144"/>
      <w:pgSz w:w="11906" w:h="16838"/>
      <w:pgMar w:top="180" w:right="206" w:bottom="360" w:left="180" w:header="165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1123" w:rsidRDefault="00981123" w:rsidP="00853B33">
      <w:r>
        <w:separator/>
      </w:r>
    </w:p>
  </w:endnote>
  <w:endnote w:type="continuationSeparator" w:id="0">
    <w:p w:rsidR="00981123" w:rsidRDefault="00981123" w:rsidP="00853B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e_AlMateen">
    <w:panose1 w:val="02060803050605020204"/>
    <w:charset w:val="00"/>
    <w:family w:val="roman"/>
    <w:pitch w:val="variable"/>
    <w:sig w:usb0="800020AF" w:usb1="C0002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55204855"/>
      <w:docPartObj>
        <w:docPartGallery w:val="Page Numbers (Bottom of Page)"/>
        <w:docPartUnique/>
      </w:docPartObj>
    </w:sdtPr>
    <w:sdtContent>
      <w:p w:rsidR="000210AE" w:rsidRDefault="000210AE">
        <w:pPr>
          <w:pStyle w:val="Pieddepage"/>
          <w:jc w:val="center"/>
        </w:pPr>
        <w:r w:rsidRPr="00853B33">
          <w:rPr>
            <w:rFonts w:ascii="Snap ITC" w:hAnsi="Snap ITC"/>
            <w:b/>
            <w:bCs/>
          </w:rPr>
          <w:fldChar w:fldCharType="begin"/>
        </w:r>
        <w:r w:rsidRPr="00853B33">
          <w:rPr>
            <w:rFonts w:ascii="Snap ITC" w:hAnsi="Snap ITC"/>
            <w:b/>
            <w:bCs/>
          </w:rPr>
          <w:instrText>PAGE   \* MERGEFORMAT</w:instrText>
        </w:r>
        <w:r w:rsidRPr="00853B33">
          <w:rPr>
            <w:rFonts w:ascii="Snap ITC" w:hAnsi="Snap ITC"/>
            <w:b/>
            <w:bCs/>
          </w:rPr>
          <w:fldChar w:fldCharType="separate"/>
        </w:r>
        <w:r w:rsidR="00981123">
          <w:rPr>
            <w:rFonts w:ascii="Snap ITC" w:hAnsi="Snap ITC"/>
            <w:b/>
            <w:bCs/>
            <w:noProof/>
          </w:rPr>
          <w:t>1</w:t>
        </w:r>
        <w:r w:rsidRPr="00853B33">
          <w:rPr>
            <w:rFonts w:ascii="Snap ITC" w:hAnsi="Snap ITC"/>
            <w:b/>
            <w:bCs/>
          </w:rPr>
          <w:fldChar w:fldCharType="end"/>
        </w:r>
      </w:p>
    </w:sdtContent>
  </w:sdt>
  <w:p w:rsidR="000210AE" w:rsidRDefault="000210A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1123" w:rsidRDefault="00981123" w:rsidP="00853B33">
      <w:r>
        <w:separator/>
      </w:r>
    </w:p>
  </w:footnote>
  <w:footnote w:type="continuationSeparator" w:id="0">
    <w:p w:rsidR="00981123" w:rsidRDefault="00981123" w:rsidP="00853B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10AE" w:rsidRDefault="000210AE">
    <w:pPr>
      <w:pStyle w:val="En-tte"/>
    </w:pPr>
    <w:r>
      <w:rPr>
        <w:rFonts w:ascii="Snap ITC" w:hAnsi="Snap ITC"/>
        <w:b/>
        <w:bCs/>
        <w:noProof/>
        <w:lang w:eastAsia="fr-FR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2DD7C637" wp14:editId="49DBEA2C">
              <wp:simplePos x="0" y="0"/>
              <wp:positionH relativeFrom="column">
                <wp:posOffset>0</wp:posOffset>
              </wp:positionH>
              <wp:positionV relativeFrom="paragraph">
                <wp:posOffset>9837420</wp:posOffset>
              </wp:positionV>
              <wp:extent cx="1485900" cy="340995"/>
              <wp:effectExtent l="0" t="0" r="0" b="1905"/>
              <wp:wrapNone/>
              <wp:docPr id="1" name="Zone de text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85900" cy="34099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210AE" w:rsidRPr="00195F35" w:rsidRDefault="000210AE" w:rsidP="00C302EE">
                          <w:pPr>
                            <w:bidi/>
                            <w:rPr>
                              <w:rFonts w:ascii="Amiri" w:hAnsi="Amiri" w:cs="Amiri"/>
                              <w:b/>
                              <w:caps/>
                              <w:color w:val="000000" w:themeColor="text1"/>
                              <w:lang w:bidi="ar-MA"/>
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<w14:textOutline w14:w="449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 w:rsidRPr="00195F35">
                            <w:rPr>
                              <w:rFonts w:ascii="Amiri" w:hAnsi="Amiri" w:cs="Amiri"/>
                              <w:b/>
                              <w:caps/>
                              <w:color w:val="000000" w:themeColor="text1"/>
                              <w:rtl/>
                              <w:lang w:bidi="ar-MA"/>
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<w14:textOutline w14:w="449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ذ.لطرش عبد الكبير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1" o:spid="_x0000_s1026" type="#_x0000_t202" style="position:absolute;margin-left:0;margin-top:774.6pt;width:117pt;height:26.85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" fillcolor="white [3201]" stroked="f" strokeweight=".5pt">
              <v:textbox>
                <w:txbxContent>
                  <w:p w:rsidR="000210AE" w:rsidRPr="00195F35" w:rsidRDefault="000210AE" w:rsidP="00C302EE">
                    <w:pPr>
                      <w:bidi/>
                      <w:rPr>
                        <w:rFonts w:ascii="Amiri" w:hAnsi="Amiri" w:cs="Amiri"/>
                        <w:b/>
                        <w:caps/>
                        <w:color w:val="000000" w:themeColor="text1"/>
                        <w:lang w:bidi="ar-MA"/>
                        <w14:reflection w14:blurRad="12700" w14:stA="28000" w14:stPos="0" w14:endA="0" w14:endPos="45000" w14:dist="1003" w14:dir="5400000" w14:fadeDir="5400000" w14:sx="100000" w14:sy="-100000" w14:kx="0" w14:ky="0" w14:algn="bl"/>
                        <w14:textOutline w14:w="449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</w:rPr>
                    </w:pPr>
                    <w:r w:rsidRPr="00195F35">
                      <w:rPr>
                        <w:rFonts w:ascii="Amiri" w:hAnsi="Amiri" w:cs="Amiri"/>
                        <w:b/>
                        <w:caps/>
                        <w:color w:val="000000" w:themeColor="text1"/>
                        <w:rtl/>
                        <w:lang w:bidi="ar-MA"/>
                        <w14:reflection w14:blurRad="12700" w14:stA="28000" w14:stPos="0" w14:endA="0" w14:endPos="45000" w14:dist="1003" w14:dir="5400000" w14:fadeDir="5400000" w14:sx="100000" w14:sy="-100000" w14:kx="0" w14:ky="0" w14:algn="bl"/>
                        <w14:textOutline w14:w="449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</w:rPr>
                      <w:t>ذ.لطرش عبد الكبير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36E34"/>
    <w:multiLevelType w:val="hybridMultilevel"/>
    <w:tmpl w:val="255CC6D6"/>
    <w:lvl w:ilvl="0" w:tplc="D8281F72">
      <w:start w:val="1"/>
      <w:numFmt w:val="bullet"/>
      <w:lvlText w:val="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9B0599"/>
    <w:multiLevelType w:val="hybridMultilevel"/>
    <w:tmpl w:val="C3CAD7A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4F31D0"/>
    <w:multiLevelType w:val="hybridMultilevel"/>
    <w:tmpl w:val="53347E00"/>
    <w:lvl w:ilvl="0" w:tplc="040C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3">
    <w:nsid w:val="0C5F5494"/>
    <w:multiLevelType w:val="hybridMultilevel"/>
    <w:tmpl w:val="DF7ADBE2"/>
    <w:lvl w:ilvl="0" w:tplc="42EA85F8">
      <w:start w:val="1"/>
      <w:numFmt w:val="decimal"/>
      <w:lvlText w:val="%1)"/>
      <w:lvlJc w:val="left"/>
      <w:pPr>
        <w:ind w:left="814" w:hanging="360"/>
      </w:pPr>
      <w:rPr>
        <w:rFonts w:ascii="Amiri" w:hAnsi="Amiri" w:cs="Amiri"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4">
    <w:nsid w:val="0EAE63D1"/>
    <w:multiLevelType w:val="hybridMultilevel"/>
    <w:tmpl w:val="FF2ABD1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1E28A8"/>
    <w:multiLevelType w:val="hybridMultilevel"/>
    <w:tmpl w:val="D1CAEFA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7">
    <w:nsid w:val="1F78760E"/>
    <w:multiLevelType w:val="hybridMultilevel"/>
    <w:tmpl w:val="7ACC83E2"/>
    <w:lvl w:ilvl="0" w:tplc="B9383F78">
      <w:start w:val="1"/>
      <w:numFmt w:val="decimal"/>
      <w:lvlText w:val="%1)"/>
      <w:lvlJc w:val="left"/>
      <w:pPr>
        <w:ind w:left="814" w:hanging="360"/>
      </w:pPr>
      <w:rPr>
        <w:rFonts w:ascii="Amiri" w:hAnsi="Amiri" w:cs="Amiri"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8">
    <w:nsid w:val="22D743CD"/>
    <w:multiLevelType w:val="hybridMultilevel"/>
    <w:tmpl w:val="91420392"/>
    <w:lvl w:ilvl="0" w:tplc="C5689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EF2F6D"/>
    <w:multiLevelType w:val="hybridMultilevel"/>
    <w:tmpl w:val="019AB2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A74265"/>
    <w:multiLevelType w:val="hybridMultilevel"/>
    <w:tmpl w:val="FF10C932"/>
    <w:lvl w:ilvl="0" w:tplc="FB2EA126">
      <w:start w:val="1"/>
      <w:numFmt w:val="upperRoman"/>
      <w:lvlText w:val="%1."/>
      <w:lvlJc w:val="right"/>
      <w:pPr>
        <w:ind w:left="720" w:hanging="360"/>
      </w:pPr>
      <w:rPr>
        <w:b/>
        <w:caps w:val="0"/>
        <w:smallCaps w:val="0"/>
        <w:color w:val="FF0000"/>
        <w:spacing w:val="0"/>
        <w14:glow w14:rad="0">
          <w14:srgbClr w14:val="000000"/>
        </w14:glow>
        <w14:shadow w14:blurRad="69850" w14:dist="43180" w14:dir="5400000" w14:sx="0" w14:sy="0" w14:kx="0" w14:ky="0" w14:algn="none">
          <w14:srgbClr w14:val="000000">
            <w14:alpha w14:val="35000"/>
          </w14:srgbClr>
        </w14:shadow>
        <w14:reflection w14:blurRad="0" w14:stA="0" w14:stPos="0" w14:endA="0" w14:endPos="0" w14:dist="0" w14:dir="0" w14:fadeDir="0" w14:sx="0" w14:sy="0" w14:kx="0" w14:ky="0" w14:algn="none"/>
        <w14:textOutline w14:w="952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17068B"/>
    <w:multiLevelType w:val="hybridMultilevel"/>
    <w:tmpl w:val="83643B04"/>
    <w:lvl w:ilvl="0" w:tplc="0D20FAF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903BC5"/>
    <w:multiLevelType w:val="hybridMultilevel"/>
    <w:tmpl w:val="5A5E344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8B14AC"/>
    <w:multiLevelType w:val="hybridMultilevel"/>
    <w:tmpl w:val="9B3602B2"/>
    <w:lvl w:ilvl="0" w:tplc="CB503D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FE5CF5"/>
    <w:multiLevelType w:val="hybridMultilevel"/>
    <w:tmpl w:val="0616E8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FF5B52"/>
    <w:multiLevelType w:val="hybridMultilevel"/>
    <w:tmpl w:val="2C54D948"/>
    <w:lvl w:ilvl="0" w:tplc="DAF2F0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F47CF5"/>
    <w:multiLevelType w:val="hybridMultilevel"/>
    <w:tmpl w:val="AFB8C12E"/>
    <w:lvl w:ilvl="0" w:tplc="B6B82524">
      <w:start w:val="1"/>
      <w:numFmt w:val="bullet"/>
      <w:lvlText w:val="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533772E"/>
    <w:multiLevelType w:val="hybridMultilevel"/>
    <w:tmpl w:val="FB3E319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5B1683B"/>
    <w:multiLevelType w:val="hybridMultilevel"/>
    <w:tmpl w:val="1D8AAADE"/>
    <w:lvl w:ilvl="0" w:tplc="2CBA592A">
      <w:start w:val="1"/>
      <w:numFmt w:val="decimal"/>
      <w:lvlText w:val="%1)"/>
      <w:lvlJc w:val="left"/>
      <w:pPr>
        <w:ind w:left="720" w:hanging="360"/>
      </w:pPr>
      <w:rPr>
        <w:rFonts w:ascii="Amiri" w:eastAsia="Arial Unicode MS" w:hAnsi="Amir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97F633C"/>
    <w:multiLevelType w:val="hybridMultilevel"/>
    <w:tmpl w:val="948E9BCE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9934031"/>
    <w:multiLevelType w:val="hybridMultilevel"/>
    <w:tmpl w:val="596A8C16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>
    <w:nsid w:val="4A6D028C"/>
    <w:multiLevelType w:val="hybridMultilevel"/>
    <w:tmpl w:val="6CB24206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DFF6E01"/>
    <w:multiLevelType w:val="hybridMultilevel"/>
    <w:tmpl w:val="25C422D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51DB75C6"/>
    <w:multiLevelType w:val="hybridMultilevel"/>
    <w:tmpl w:val="01EE63C0"/>
    <w:lvl w:ilvl="0" w:tplc="040C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6">
    <w:nsid w:val="523C7C78"/>
    <w:multiLevelType w:val="hybridMultilevel"/>
    <w:tmpl w:val="711843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DE31568"/>
    <w:multiLevelType w:val="hybridMultilevel"/>
    <w:tmpl w:val="3BE8AF96"/>
    <w:lvl w:ilvl="0" w:tplc="A7AC1642">
      <w:start w:val="1"/>
      <w:numFmt w:val="decimal"/>
      <w:lvlText w:val="%1."/>
      <w:lvlJc w:val="left"/>
      <w:pPr>
        <w:ind w:left="720" w:hanging="360"/>
      </w:pPr>
      <w:rPr>
        <w:rFonts w:hint="default"/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E83C40"/>
    <w:multiLevelType w:val="hybridMultilevel"/>
    <w:tmpl w:val="D7B84FF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46701E1"/>
    <w:multiLevelType w:val="hybridMultilevel"/>
    <w:tmpl w:val="69C87906"/>
    <w:lvl w:ilvl="0" w:tplc="9FE45D7C">
      <w:start w:val="1"/>
      <w:numFmt w:val="bullet"/>
      <w:lvlText w:val=""/>
      <w:lvlJc w:val="left"/>
      <w:pPr>
        <w:ind w:left="9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30">
    <w:nsid w:val="65CB6EB1"/>
    <w:multiLevelType w:val="hybridMultilevel"/>
    <w:tmpl w:val="909C202C"/>
    <w:lvl w:ilvl="0" w:tplc="44B65D8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377E33"/>
    <w:multiLevelType w:val="hybridMultilevel"/>
    <w:tmpl w:val="7742C25C"/>
    <w:lvl w:ilvl="0" w:tplc="040C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32">
    <w:nsid w:val="6FE5787D"/>
    <w:multiLevelType w:val="hybridMultilevel"/>
    <w:tmpl w:val="6D6E88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0651A64"/>
    <w:multiLevelType w:val="hybridMultilevel"/>
    <w:tmpl w:val="4586763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30F4A7A"/>
    <w:multiLevelType w:val="hybridMultilevel"/>
    <w:tmpl w:val="5E1E0C54"/>
    <w:lvl w:ilvl="0" w:tplc="652247B8">
      <w:start w:val="1"/>
      <w:numFmt w:val="decimal"/>
      <w:lvlText w:val="%1)"/>
      <w:lvlJc w:val="left"/>
      <w:pPr>
        <w:ind w:left="814" w:hanging="360"/>
      </w:pPr>
      <w:rPr>
        <w:rFonts w:ascii="Amiri" w:hAnsi="Amiri" w:cs="Amiri" w:hint="default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5">
    <w:nsid w:val="74CF72B8"/>
    <w:multiLevelType w:val="hybridMultilevel"/>
    <w:tmpl w:val="CF3CC5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6D10AEF"/>
    <w:multiLevelType w:val="hybridMultilevel"/>
    <w:tmpl w:val="14A665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6"/>
  </w:num>
  <w:num w:numId="3">
    <w:abstractNumId w:val="12"/>
  </w:num>
  <w:num w:numId="4">
    <w:abstractNumId w:val="33"/>
  </w:num>
  <w:num w:numId="5">
    <w:abstractNumId w:val="34"/>
  </w:num>
  <w:num w:numId="6">
    <w:abstractNumId w:val="1"/>
  </w:num>
  <w:num w:numId="7">
    <w:abstractNumId w:val="17"/>
  </w:num>
  <w:num w:numId="8">
    <w:abstractNumId w:val="5"/>
  </w:num>
  <w:num w:numId="9">
    <w:abstractNumId w:val="13"/>
  </w:num>
  <w:num w:numId="10">
    <w:abstractNumId w:val="15"/>
  </w:num>
  <w:num w:numId="11">
    <w:abstractNumId w:val="16"/>
  </w:num>
  <w:num w:numId="12">
    <w:abstractNumId w:val="0"/>
  </w:num>
  <w:num w:numId="13">
    <w:abstractNumId w:val="29"/>
  </w:num>
  <w:num w:numId="14">
    <w:abstractNumId w:val="31"/>
  </w:num>
  <w:num w:numId="15">
    <w:abstractNumId w:val="8"/>
  </w:num>
  <w:num w:numId="16">
    <w:abstractNumId w:val="10"/>
  </w:num>
  <w:num w:numId="17">
    <w:abstractNumId w:val="21"/>
  </w:num>
  <w:num w:numId="18">
    <w:abstractNumId w:val="24"/>
  </w:num>
  <w:num w:numId="19">
    <w:abstractNumId w:val="22"/>
  </w:num>
  <w:num w:numId="20">
    <w:abstractNumId w:val="11"/>
  </w:num>
  <w:num w:numId="21">
    <w:abstractNumId w:val="27"/>
  </w:num>
  <w:num w:numId="22">
    <w:abstractNumId w:val="4"/>
  </w:num>
  <w:num w:numId="23">
    <w:abstractNumId w:val="30"/>
  </w:num>
  <w:num w:numId="24">
    <w:abstractNumId w:val="32"/>
  </w:num>
  <w:num w:numId="25">
    <w:abstractNumId w:val="19"/>
  </w:num>
  <w:num w:numId="26">
    <w:abstractNumId w:val="35"/>
  </w:num>
  <w:num w:numId="27">
    <w:abstractNumId w:val="7"/>
  </w:num>
  <w:num w:numId="28">
    <w:abstractNumId w:val="36"/>
  </w:num>
  <w:num w:numId="29">
    <w:abstractNumId w:val="2"/>
  </w:num>
  <w:num w:numId="30">
    <w:abstractNumId w:val="26"/>
  </w:num>
  <w:num w:numId="31">
    <w:abstractNumId w:val="28"/>
  </w:num>
  <w:num w:numId="32">
    <w:abstractNumId w:val="25"/>
  </w:num>
  <w:num w:numId="33">
    <w:abstractNumId w:val="3"/>
  </w:num>
  <w:num w:numId="34">
    <w:abstractNumId w:val="23"/>
  </w:num>
  <w:num w:numId="35">
    <w:abstractNumId w:val="9"/>
  </w:num>
  <w:num w:numId="36">
    <w:abstractNumId w:val="14"/>
  </w:num>
  <w:num w:numId="37">
    <w:abstractNumId w:val="18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27B"/>
    <w:rsid w:val="00004089"/>
    <w:rsid w:val="0001071D"/>
    <w:rsid w:val="00011E03"/>
    <w:rsid w:val="00012483"/>
    <w:rsid w:val="00020160"/>
    <w:rsid w:val="000210AE"/>
    <w:rsid w:val="00022312"/>
    <w:rsid w:val="000251F4"/>
    <w:rsid w:val="000252E5"/>
    <w:rsid w:val="00027BDE"/>
    <w:rsid w:val="00030034"/>
    <w:rsid w:val="00030F3E"/>
    <w:rsid w:val="0003209D"/>
    <w:rsid w:val="0003298B"/>
    <w:rsid w:val="00032C4F"/>
    <w:rsid w:val="000355A2"/>
    <w:rsid w:val="000400F7"/>
    <w:rsid w:val="000422EE"/>
    <w:rsid w:val="00043923"/>
    <w:rsid w:val="00044490"/>
    <w:rsid w:val="00047B62"/>
    <w:rsid w:val="00050C08"/>
    <w:rsid w:val="00054846"/>
    <w:rsid w:val="00055A03"/>
    <w:rsid w:val="0005664E"/>
    <w:rsid w:val="000569A2"/>
    <w:rsid w:val="00061FDD"/>
    <w:rsid w:val="00062BE6"/>
    <w:rsid w:val="00063676"/>
    <w:rsid w:val="0006521B"/>
    <w:rsid w:val="00067028"/>
    <w:rsid w:val="0007000E"/>
    <w:rsid w:val="000736F8"/>
    <w:rsid w:val="00086580"/>
    <w:rsid w:val="0008706F"/>
    <w:rsid w:val="000943B1"/>
    <w:rsid w:val="000969A7"/>
    <w:rsid w:val="000975FA"/>
    <w:rsid w:val="00097D58"/>
    <w:rsid w:val="000A0E7B"/>
    <w:rsid w:val="000A2839"/>
    <w:rsid w:val="000A5FF1"/>
    <w:rsid w:val="000A6AC1"/>
    <w:rsid w:val="000B2A37"/>
    <w:rsid w:val="000B34A4"/>
    <w:rsid w:val="000C1FB2"/>
    <w:rsid w:val="000C6522"/>
    <w:rsid w:val="000E15CD"/>
    <w:rsid w:val="000E4861"/>
    <w:rsid w:val="000E569A"/>
    <w:rsid w:val="000F1B73"/>
    <w:rsid w:val="000F3DFF"/>
    <w:rsid w:val="000F5506"/>
    <w:rsid w:val="000F5F8F"/>
    <w:rsid w:val="000F60E6"/>
    <w:rsid w:val="000F6B40"/>
    <w:rsid w:val="0010565E"/>
    <w:rsid w:val="001056BC"/>
    <w:rsid w:val="00112FB3"/>
    <w:rsid w:val="0011375E"/>
    <w:rsid w:val="00113DEF"/>
    <w:rsid w:val="0011776A"/>
    <w:rsid w:val="00123B56"/>
    <w:rsid w:val="00125EB2"/>
    <w:rsid w:val="00130765"/>
    <w:rsid w:val="001311FF"/>
    <w:rsid w:val="0013365B"/>
    <w:rsid w:val="00133D26"/>
    <w:rsid w:val="00141F93"/>
    <w:rsid w:val="0015020E"/>
    <w:rsid w:val="0015127B"/>
    <w:rsid w:val="001559AC"/>
    <w:rsid w:val="00160E42"/>
    <w:rsid w:val="00163DCC"/>
    <w:rsid w:val="00165D89"/>
    <w:rsid w:val="00170F86"/>
    <w:rsid w:val="0017113B"/>
    <w:rsid w:val="001716E3"/>
    <w:rsid w:val="00174E77"/>
    <w:rsid w:val="00187161"/>
    <w:rsid w:val="001904A6"/>
    <w:rsid w:val="00190D35"/>
    <w:rsid w:val="00195F35"/>
    <w:rsid w:val="00196968"/>
    <w:rsid w:val="00196E8C"/>
    <w:rsid w:val="001974CB"/>
    <w:rsid w:val="001A04D4"/>
    <w:rsid w:val="001B278A"/>
    <w:rsid w:val="001B44AA"/>
    <w:rsid w:val="001C11EA"/>
    <w:rsid w:val="001C40A0"/>
    <w:rsid w:val="001C5FAA"/>
    <w:rsid w:val="001D09F4"/>
    <w:rsid w:val="001D2E75"/>
    <w:rsid w:val="001D2E78"/>
    <w:rsid w:val="001E3B2B"/>
    <w:rsid w:val="0020365A"/>
    <w:rsid w:val="00210E79"/>
    <w:rsid w:val="002123ED"/>
    <w:rsid w:val="00215DDB"/>
    <w:rsid w:val="00222642"/>
    <w:rsid w:val="002233D4"/>
    <w:rsid w:val="0022436F"/>
    <w:rsid w:val="00225AC0"/>
    <w:rsid w:val="002260BA"/>
    <w:rsid w:val="00233047"/>
    <w:rsid w:val="00233099"/>
    <w:rsid w:val="00234002"/>
    <w:rsid w:val="00235666"/>
    <w:rsid w:val="00236372"/>
    <w:rsid w:val="00240F2B"/>
    <w:rsid w:val="00241D5A"/>
    <w:rsid w:val="00242EBE"/>
    <w:rsid w:val="002466FA"/>
    <w:rsid w:val="00247F12"/>
    <w:rsid w:val="00250FC7"/>
    <w:rsid w:val="002555A8"/>
    <w:rsid w:val="00270086"/>
    <w:rsid w:val="00285E7F"/>
    <w:rsid w:val="00287448"/>
    <w:rsid w:val="00293D96"/>
    <w:rsid w:val="002A3322"/>
    <w:rsid w:val="002A47E9"/>
    <w:rsid w:val="002B0239"/>
    <w:rsid w:val="002B0CFE"/>
    <w:rsid w:val="002B2888"/>
    <w:rsid w:val="002B3BC3"/>
    <w:rsid w:val="002B6092"/>
    <w:rsid w:val="002B6C07"/>
    <w:rsid w:val="002B6C27"/>
    <w:rsid w:val="002B7DD6"/>
    <w:rsid w:val="002C3A73"/>
    <w:rsid w:val="002D6642"/>
    <w:rsid w:val="002F3A9B"/>
    <w:rsid w:val="002F5C6D"/>
    <w:rsid w:val="00300D81"/>
    <w:rsid w:val="003040D0"/>
    <w:rsid w:val="00305BFF"/>
    <w:rsid w:val="00312601"/>
    <w:rsid w:val="003133F5"/>
    <w:rsid w:val="00315F0E"/>
    <w:rsid w:val="003230EF"/>
    <w:rsid w:val="00323BB4"/>
    <w:rsid w:val="00326315"/>
    <w:rsid w:val="00336498"/>
    <w:rsid w:val="0033706F"/>
    <w:rsid w:val="0034087C"/>
    <w:rsid w:val="003426B9"/>
    <w:rsid w:val="0034278C"/>
    <w:rsid w:val="00344663"/>
    <w:rsid w:val="00362F8E"/>
    <w:rsid w:val="00364547"/>
    <w:rsid w:val="00365463"/>
    <w:rsid w:val="00365958"/>
    <w:rsid w:val="00375B0A"/>
    <w:rsid w:val="00377232"/>
    <w:rsid w:val="00380E33"/>
    <w:rsid w:val="00381636"/>
    <w:rsid w:val="003828C3"/>
    <w:rsid w:val="00387C2A"/>
    <w:rsid w:val="003919CB"/>
    <w:rsid w:val="00395495"/>
    <w:rsid w:val="003A0F18"/>
    <w:rsid w:val="003A3B75"/>
    <w:rsid w:val="003A4692"/>
    <w:rsid w:val="003B2BD3"/>
    <w:rsid w:val="003B5690"/>
    <w:rsid w:val="003C0AF4"/>
    <w:rsid w:val="003C54A4"/>
    <w:rsid w:val="003D1FF3"/>
    <w:rsid w:val="003D66D5"/>
    <w:rsid w:val="003E2090"/>
    <w:rsid w:val="003E77BB"/>
    <w:rsid w:val="003F20FF"/>
    <w:rsid w:val="00402D59"/>
    <w:rsid w:val="00406EAE"/>
    <w:rsid w:val="00410A5D"/>
    <w:rsid w:val="004204F3"/>
    <w:rsid w:val="00420CF8"/>
    <w:rsid w:val="00420E7B"/>
    <w:rsid w:val="00427BF2"/>
    <w:rsid w:val="0043309C"/>
    <w:rsid w:val="004370D4"/>
    <w:rsid w:val="00437A47"/>
    <w:rsid w:val="00452C9A"/>
    <w:rsid w:val="004546B4"/>
    <w:rsid w:val="00464AC7"/>
    <w:rsid w:val="00464E8C"/>
    <w:rsid w:val="0047067B"/>
    <w:rsid w:val="00470B05"/>
    <w:rsid w:val="004727C8"/>
    <w:rsid w:val="00472F1F"/>
    <w:rsid w:val="0047493F"/>
    <w:rsid w:val="00474C37"/>
    <w:rsid w:val="00481A11"/>
    <w:rsid w:val="00490167"/>
    <w:rsid w:val="004919C7"/>
    <w:rsid w:val="0049422C"/>
    <w:rsid w:val="004A0BB1"/>
    <w:rsid w:val="004A1618"/>
    <w:rsid w:val="004A2261"/>
    <w:rsid w:val="004A4BC9"/>
    <w:rsid w:val="004A510A"/>
    <w:rsid w:val="004B4581"/>
    <w:rsid w:val="004B4C0D"/>
    <w:rsid w:val="004C132F"/>
    <w:rsid w:val="004C1ADD"/>
    <w:rsid w:val="004C2492"/>
    <w:rsid w:val="004C4166"/>
    <w:rsid w:val="004C4A1E"/>
    <w:rsid w:val="004C5756"/>
    <w:rsid w:val="004D3EDF"/>
    <w:rsid w:val="004D4934"/>
    <w:rsid w:val="004D4F2E"/>
    <w:rsid w:val="004D79B8"/>
    <w:rsid w:val="004F0352"/>
    <w:rsid w:val="004F04EF"/>
    <w:rsid w:val="004F1FCF"/>
    <w:rsid w:val="005007FB"/>
    <w:rsid w:val="005068BC"/>
    <w:rsid w:val="005068E5"/>
    <w:rsid w:val="00510EAF"/>
    <w:rsid w:val="005120B5"/>
    <w:rsid w:val="00513B33"/>
    <w:rsid w:val="00514DD5"/>
    <w:rsid w:val="00520D08"/>
    <w:rsid w:val="00525E57"/>
    <w:rsid w:val="00530671"/>
    <w:rsid w:val="00536024"/>
    <w:rsid w:val="00536238"/>
    <w:rsid w:val="00536ECC"/>
    <w:rsid w:val="005448F6"/>
    <w:rsid w:val="00550982"/>
    <w:rsid w:val="005612AD"/>
    <w:rsid w:val="00562C6F"/>
    <w:rsid w:val="005662A7"/>
    <w:rsid w:val="00570EC0"/>
    <w:rsid w:val="00576176"/>
    <w:rsid w:val="005817B8"/>
    <w:rsid w:val="00582D4A"/>
    <w:rsid w:val="00585134"/>
    <w:rsid w:val="00585E11"/>
    <w:rsid w:val="00586789"/>
    <w:rsid w:val="0059021B"/>
    <w:rsid w:val="00592373"/>
    <w:rsid w:val="00593388"/>
    <w:rsid w:val="0059348D"/>
    <w:rsid w:val="00595299"/>
    <w:rsid w:val="00596D80"/>
    <w:rsid w:val="005A1D57"/>
    <w:rsid w:val="005A1E40"/>
    <w:rsid w:val="005A4F75"/>
    <w:rsid w:val="005A524F"/>
    <w:rsid w:val="005A6B6E"/>
    <w:rsid w:val="005B0F7B"/>
    <w:rsid w:val="005B376F"/>
    <w:rsid w:val="005B43D0"/>
    <w:rsid w:val="005C0A31"/>
    <w:rsid w:val="005C3E16"/>
    <w:rsid w:val="005C4264"/>
    <w:rsid w:val="005D1302"/>
    <w:rsid w:val="005D6D30"/>
    <w:rsid w:val="005E0856"/>
    <w:rsid w:val="005E0F99"/>
    <w:rsid w:val="005E113B"/>
    <w:rsid w:val="005E4A92"/>
    <w:rsid w:val="005E62D4"/>
    <w:rsid w:val="005E71AE"/>
    <w:rsid w:val="00600D3F"/>
    <w:rsid w:val="00603E94"/>
    <w:rsid w:val="00607206"/>
    <w:rsid w:val="00607593"/>
    <w:rsid w:val="0061320F"/>
    <w:rsid w:val="00613523"/>
    <w:rsid w:val="0061790A"/>
    <w:rsid w:val="0062493B"/>
    <w:rsid w:val="00627AF2"/>
    <w:rsid w:val="00630D3E"/>
    <w:rsid w:val="00632468"/>
    <w:rsid w:val="00632CB4"/>
    <w:rsid w:val="00637BEC"/>
    <w:rsid w:val="006454F4"/>
    <w:rsid w:val="00646C1F"/>
    <w:rsid w:val="00647E52"/>
    <w:rsid w:val="00656BD9"/>
    <w:rsid w:val="00662A41"/>
    <w:rsid w:val="00664470"/>
    <w:rsid w:val="00667A35"/>
    <w:rsid w:val="00670366"/>
    <w:rsid w:val="006723FD"/>
    <w:rsid w:val="00676F53"/>
    <w:rsid w:val="00684F86"/>
    <w:rsid w:val="006852AE"/>
    <w:rsid w:val="00695B58"/>
    <w:rsid w:val="006A3B1F"/>
    <w:rsid w:val="006A4462"/>
    <w:rsid w:val="006A5C3F"/>
    <w:rsid w:val="006A7873"/>
    <w:rsid w:val="006B193F"/>
    <w:rsid w:val="006C096A"/>
    <w:rsid w:val="006C1939"/>
    <w:rsid w:val="006C566A"/>
    <w:rsid w:val="006C61E7"/>
    <w:rsid w:val="006C6D4B"/>
    <w:rsid w:val="006D1DE1"/>
    <w:rsid w:val="006D426B"/>
    <w:rsid w:val="006D4614"/>
    <w:rsid w:val="006D6B49"/>
    <w:rsid w:val="006E22B3"/>
    <w:rsid w:val="006E5908"/>
    <w:rsid w:val="006F4ADB"/>
    <w:rsid w:val="006F7642"/>
    <w:rsid w:val="00700735"/>
    <w:rsid w:val="007046A2"/>
    <w:rsid w:val="00706917"/>
    <w:rsid w:val="00710AC5"/>
    <w:rsid w:val="0071337D"/>
    <w:rsid w:val="0071673C"/>
    <w:rsid w:val="007174C0"/>
    <w:rsid w:val="00722CB6"/>
    <w:rsid w:val="00723264"/>
    <w:rsid w:val="007256BD"/>
    <w:rsid w:val="007341B7"/>
    <w:rsid w:val="007423FA"/>
    <w:rsid w:val="007442D4"/>
    <w:rsid w:val="00744FAC"/>
    <w:rsid w:val="0075630F"/>
    <w:rsid w:val="0076167B"/>
    <w:rsid w:val="0076193B"/>
    <w:rsid w:val="00762077"/>
    <w:rsid w:val="00762BE7"/>
    <w:rsid w:val="00770FD0"/>
    <w:rsid w:val="00771AC5"/>
    <w:rsid w:val="00775497"/>
    <w:rsid w:val="007756A6"/>
    <w:rsid w:val="00776E24"/>
    <w:rsid w:val="00785407"/>
    <w:rsid w:val="00794D0C"/>
    <w:rsid w:val="0079702B"/>
    <w:rsid w:val="007A1F07"/>
    <w:rsid w:val="007A2722"/>
    <w:rsid w:val="007A6B30"/>
    <w:rsid w:val="007A75A2"/>
    <w:rsid w:val="007B5178"/>
    <w:rsid w:val="007C4B54"/>
    <w:rsid w:val="007C58AD"/>
    <w:rsid w:val="007D1967"/>
    <w:rsid w:val="007D3723"/>
    <w:rsid w:val="007D6175"/>
    <w:rsid w:val="007E1D33"/>
    <w:rsid w:val="007E303E"/>
    <w:rsid w:val="007E3912"/>
    <w:rsid w:val="007E45D7"/>
    <w:rsid w:val="007F2928"/>
    <w:rsid w:val="0080114D"/>
    <w:rsid w:val="00801F1E"/>
    <w:rsid w:val="00806923"/>
    <w:rsid w:val="00811159"/>
    <w:rsid w:val="008309E4"/>
    <w:rsid w:val="00836625"/>
    <w:rsid w:val="00840D11"/>
    <w:rsid w:val="00845396"/>
    <w:rsid w:val="00845DA2"/>
    <w:rsid w:val="00846771"/>
    <w:rsid w:val="00850960"/>
    <w:rsid w:val="00851A7F"/>
    <w:rsid w:val="008528D6"/>
    <w:rsid w:val="00853B33"/>
    <w:rsid w:val="00855BC3"/>
    <w:rsid w:val="008607D4"/>
    <w:rsid w:val="00862DE9"/>
    <w:rsid w:val="00864593"/>
    <w:rsid w:val="00871587"/>
    <w:rsid w:val="00872CF2"/>
    <w:rsid w:val="00876EB4"/>
    <w:rsid w:val="0088233E"/>
    <w:rsid w:val="008860E7"/>
    <w:rsid w:val="00886F15"/>
    <w:rsid w:val="008872C7"/>
    <w:rsid w:val="00892149"/>
    <w:rsid w:val="00895AC4"/>
    <w:rsid w:val="008A2A60"/>
    <w:rsid w:val="008A2B10"/>
    <w:rsid w:val="008A3B5B"/>
    <w:rsid w:val="008B197C"/>
    <w:rsid w:val="008B3DD3"/>
    <w:rsid w:val="008C1802"/>
    <w:rsid w:val="008C20A1"/>
    <w:rsid w:val="008E513F"/>
    <w:rsid w:val="008E78AE"/>
    <w:rsid w:val="008F3F31"/>
    <w:rsid w:val="008F451E"/>
    <w:rsid w:val="00900ABE"/>
    <w:rsid w:val="0090446C"/>
    <w:rsid w:val="0091191D"/>
    <w:rsid w:val="00921BA1"/>
    <w:rsid w:val="0092520A"/>
    <w:rsid w:val="00932BA3"/>
    <w:rsid w:val="009348EF"/>
    <w:rsid w:val="00935830"/>
    <w:rsid w:val="00936B1B"/>
    <w:rsid w:val="00942399"/>
    <w:rsid w:val="009424E2"/>
    <w:rsid w:val="00946AE6"/>
    <w:rsid w:val="00952A62"/>
    <w:rsid w:val="00960CC2"/>
    <w:rsid w:val="00961945"/>
    <w:rsid w:val="00963300"/>
    <w:rsid w:val="00972F9D"/>
    <w:rsid w:val="009738EF"/>
    <w:rsid w:val="00975927"/>
    <w:rsid w:val="009773FB"/>
    <w:rsid w:val="009774E7"/>
    <w:rsid w:val="00981123"/>
    <w:rsid w:val="00981237"/>
    <w:rsid w:val="00982731"/>
    <w:rsid w:val="0098360A"/>
    <w:rsid w:val="009941A7"/>
    <w:rsid w:val="00996259"/>
    <w:rsid w:val="009A3BB0"/>
    <w:rsid w:val="009A6064"/>
    <w:rsid w:val="009A72C5"/>
    <w:rsid w:val="009A75D7"/>
    <w:rsid w:val="009B34BD"/>
    <w:rsid w:val="009B60B4"/>
    <w:rsid w:val="009B7EEE"/>
    <w:rsid w:val="009C215E"/>
    <w:rsid w:val="009C24F6"/>
    <w:rsid w:val="009C4663"/>
    <w:rsid w:val="009C5077"/>
    <w:rsid w:val="009D6227"/>
    <w:rsid w:val="009D78E8"/>
    <w:rsid w:val="009E04A8"/>
    <w:rsid w:val="009E2C89"/>
    <w:rsid w:val="009E53D2"/>
    <w:rsid w:val="009E543C"/>
    <w:rsid w:val="009F2416"/>
    <w:rsid w:val="009F7A82"/>
    <w:rsid w:val="00A0270D"/>
    <w:rsid w:val="00A05A40"/>
    <w:rsid w:val="00A05FC2"/>
    <w:rsid w:val="00A101B1"/>
    <w:rsid w:val="00A132EB"/>
    <w:rsid w:val="00A179E0"/>
    <w:rsid w:val="00A21F92"/>
    <w:rsid w:val="00A237A7"/>
    <w:rsid w:val="00A33888"/>
    <w:rsid w:val="00A37E41"/>
    <w:rsid w:val="00A41543"/>
    <w:rsid w:val="00A460D4"/>
    <w:rsid w:val="00A47783"/>
    <w:rsid w:val="00A55211"/>
    <w:rsid w:val="00A56D3C"/>
    <w:rsid w:val="00A63FCD"/>
    <w:rsid w:val="00A66014"/>
    <w:rsid w:val="00A75AEA"/>
    <w:rsid w:val="00A767F8"/>
    <w:rsid w:val="00A81C3B"/>
    <w:rsid w:val="00A82479"/>
    <w:rsid w:val="00A82C9A"/>
    <w:rsid w:val="00A836A5"/>
    <w:rsid w:val="00A909BF"/>
    <w:rsid w:val="00A90DA7"/>
    <w:rsid w:val="00A91458"/>
    <w:rsid w:val="00A942A0"/>
    <w:rsid w:val="00AA08F5"/>
    <w:rsid w:val="00AA08FD"/>
    <w:rsid w:val="00AA597D"/>
    <w:rsid w:val="00AB2F5C"/>
    <w:rsid w:val="00AC6389"/>
    <w:rsid w:val="00AD5EC2"/>
    <w:rsid w:val="00AF116C"/>
    <w:rsid w:val="00AF2B36"/>
    <w:rsid w:val="00AF5D99"/>
    <w:rsid w:val="00B046D5"/>
    <w:rsid w:val="00B066EC"/>
    <w:rsid w:val="00B134ED"/>
    <w:rsid w:val="00B21284"/>
    <w:rsid w:val="00B22DD4"/>
    <w:rsid w:val="00B33C8B"/>
    <w:rsid w:val="00B3656A"/>
    <w:rsid w:val="00B507F6"/>
    <w:rsid w:val="00B50828"/>
    <w:rsid w:val="00B525B3"/>
    <w:rsid w:val="00B557FB"/>
    <w:rsid w:val="00B55FC9"/>
    <w:rsid w:val="00B6009C"/>
    <w:rsid w:val="00B632F5"/>
    <w:rsid w:val="00B67A0E"/>
    <w:rsid w:val="00B704E4"/>
    <w:rsid w:val="00B7372C"/>
    <w:rsid w:val="00B83946"/>
    <w:rsid w:val="00B84C36"/>
    <w:rsid w:val="00B90605"/>
    <w:rsid w:val="00B92EAD"/>
    <w:rsid w:val="00B95752"/>
    <w:rsid w:val="00B95DC2"/>
    <w:rsid w:val="00BA197F"/>
    <w:rsid w:val="00BB7870"/>
    <w:rsid w:val="00BB7CCE"/>
    <w:rsid w:val="00BC455F"/>
    <w:rsid w:val="00BD3481"/>
    <w:rsid w:val="00BE2640"/>
    <w:rsid w:val="00BE4280"/>
    <w:rsid w:val="00BE5D2E"/>
    <w:rsid w:val="00BE65F6"/>
    <w:rsid w:val="00BE7DC2"/>
    <w:rsid w:val="00BF2F3B"/>
    <w:rsid w:val="00BF3143"/>
    <w:rsid w:val="00BF677E"/>
    <w:rsid w:val="00BF79D5"/>
    <w:rsid w:val="00C147EB"/>
    <w:rsid w:val="00C14FB0"/>
    <w:rsid w:val="00C15AAA"/>
    <w:rsid w:val="00C23AD5"/>
    <w:rsid w:val="00C302EE"/>
    <w:rsid w:val="00C33065"/>
    <w:rsid w:val="00C33918"/>
    <w:rsid w:val="00C44911"/>
    <w:rsid w:val="00C512F2"/>
    <w:rsid w:val="00C528CD"/>
    <w:rsid w:val="00C61533"/>
    <w:rsid w:val="00C668CF"/>
    <w:rsid w:val="00C677A5"/>
    <w:rsid w:val="00C7774C"/>
    <w:rsid w:val="00C853EA"/>
    <w:rsid w:val="00C91C6B"/>
    <w:rsid w:val="00C94729"/>
    <w:rsid w:val="00CA14F6"/>
    <w:rsid w:val="00CA1515"/>
    <w:rsid w:val="00CA2E06"/>
    <w:rsid w:val="00CA4A24"/>
    <w:rsid w:val="00CA6DCB"/>
    <w:rsid w:val="00CA7649"/>
    <w:rsid w:val="00CB4547"/>
    <w:rsid w:val="00CC1C9A"/>
    <w:rsid w:val="00CC4644"/>
    <w:rsid w:val="00CC6618"/>
    <w:rsid w:val="00CC6C28"/>
    <w:rsid w:val="00CD1C28"/>
    <w:rsid w:val="00CD3F0F"/>
    <w:rsid w:val="00CD76C0"/>
    <w:rsid w:val="00CE6028"/>
    <w:rsid w:val="00CF21F0"/>
    <w:rsid w:val="00CF7351"/>
    <w:rsid w:val="00D01AB3"/>
    <w:rsid w:val="00D0210D"/>
    <w:rsid w:val="00D045F5"/>
    <w:rsid w:val="00D0762E"/>
    <w:rsid w:val="00D10E4D"/>
    <w:rsid w:val="00D121E5"/>
    <w:rsid w:val="00D15503"/>
    <w:rsid w:val="00D208C0"/>
    <w:rsid w:val="00D27985"/>
    <w:rsid w:val="00D300AF"/>
    <w:rsid w:val="00D414A4"/>
    <w:rsid w:val="00D41DB2"/>
    <w:rsid w:val="00D420DC"/>
    <w:rsid w:val="00D5528F"/>
    <w:rsid w:val="00D57DFA"/>
    <w:rsid w:val="00D650B9"/>
    <w:rsid w:val="00D667D0"/>
    <w:rsid w:val="00D75CAB"/>
    <w:rsid w:val="00D76533"/>
    <w:rsid w:val="00D776BF"/>
    <w:rsid w:val="00D845EA"/>
    <w:rsid w:val="00D958EE"/>
    <w:rsid w:val="00DA0394"/>
    <w:rsid w:val="00DA5053"/>
    <w:rsid w:val="00DB243C"/>
    <w:rsid w:val="00DB318D"/>
    <w:rsid w:val="00DB4837"/>
    <w:rsid w:val="00DB78F5"/>
    <w:rsid w:val="00DC408A"/>
    <w:rsid w:val="00DC4F80"/>
    <w:rsid w:val="00DC5206"/>
    <w:rsid w:val="00DD04EF"/>
    <w:rsid w:val="00DD613D"/>
    <w:rsid w:val="00DD65D4"/>
    <w:rsid w:val="00DE1387"/>
    <w:rsid w:val="00DF00DC"/>
    <w:rsid w:val="00DF0956"/>
    <w:rsid w:val="00E03BB6"/>
    <w:rsid w:val="00E21415"/>
    <w:rsid w:val="00E22F20"/>
    <w:rsid w:val="00E30C15"/>
    <w:rsid w:val="00E32634"/>
    <w:rsid w:val="00E33813"/>
    <w:rsid w:val="00E34E08"/>
    <w:rsid w:val="00E41099"/>
    <w:rsid w:val="00E427CA"/>
    <w:rsid w:val="00E67716"/>
    <w:rsid w:val="00E70E76"/>
    <w:rsid w:val="00E71ECF"/>
    <w:rsid w:val="00E7276F"/>
    <w:rsid w:val="00E73D76"/>
    <w:rsid w:val="00E73E1A"/>
    <w:rsid w:val="00E73FBF"/>
    <w:rsid w:val="00E76D88"/>
    <w:rsid w:val="00E804BA"/>
    <w:rsid w:val="00E828EE"/>
    <w:rsid w:val="00E845A9"/>
    <w:rsid w:val="00E8535E"/>
    <w:rsid w:val="00E85930"/>
    <w:rsid w:val="00E8632A"/>
    <w:rsid w:val="00E86C22"/>
    <w:rsid w:val="00E976E4"/>
    <w:rsid w:val="00EA4DC9"/>
    <w:rsid w:val="00EA6F70"/>
    <w:rsid w:val="00EA7780"/>
    <w:rsid w:val="00EA795A"/>
    <w:rsid w:val="00EB1754"/>
    <w:rsid w:val="00EB4791"/>
    <w:rsid w:val="00EB72B8"/>
    <w:rsid w:val="00EC2414"/>
    <w:rsid w:val="00EE0CFD"/>
    <w:rsid w:val="00EF033B"/>
    <w:rsid w:val="00EF2E8E"/>
    <w:rsid w:val="00EF39CC"/>
    <w:rsid w:val="00F00D91"/>
    <w:rsid w:val="00F0380A"/>
    <w:rsid w:val="00F06818"/>
    <w:rsid w:val="00F14419"/>
    <w:rsid w:val="00F21CE7"/>
    <w:rsid w:val="00F21FA6"/>
    <w:rsid w:val="00F22C16"/>
    <w:rsid w:val="00F270B8"/>
    <w:rsid w:val="00F27E46"/>
    <w:rsid w:val="00F3284C"/>
    <w:rsid w:val="00F35D21"/>
    <w:rsid w:val="00F37B72"/>
    <w:rsid w:val="00F47B35"/>
    <w:rsid w:val="00F50570"/>
    <w:rsid w:val="00F510EA"/>
    <w:rsid w:val="00F5127B"/>
    <w:rsid w:val="00F53982"/>
    <w:rsid w:val="00F55B4F"/>
    <w:rsid w:val="00F6306D"/>
    <w:rsid w:val="00F65A21"/>
    <w:rsid w:val="00F66006"/>
    <w:rsid w:val="00F66ED7"/>
    <w:rsid w:val="00F73435"/>
    <w:rsid w:val="00F86839"/>
    <w:rsid w:val="00F9004C"/>
    <w:rsid w:val="00F919B6"/>
    <w:rsid w:val="00F9250A"/>
    <w:rsid w:val="00F971A0"/>
    <w:rsid w:val="00F97286"/>
    <w:rsid w:val="00FA194D"/>
    <w:rsid w:val="00FB1F59"/>
    <w:rsid w:val="00FC2F25"/>
    <w:rsid w:val="00FD0A95"/>
    <w:rsid w:val="00FD1520"/>
    <w:rsid w:val="00FD24E0"/>
    <w:rsid w:val="00FD3ACC"/>
    <w:rsid w:val="00FD50D0"/>
    <w:rsid w:val="00FD76AA"/>
    <w:rsid w:val="00FE38B2"/>
    <w:rsid w:val="00FE40B7"/>
    <w:rsid w:val="00FE45A6"/>
    <w:rsid w:val="00FF4D3C"/>
    <w:rsid w:val="00FF6E28"/>
    <w:rsid w:val="00FF7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0AF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D300AF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300AF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00AF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D30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D300AF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D300AF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D300AF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D300AF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D300AF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D300AF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D300A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D300AF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character" w:styleId="Textedelespacerserv">
    <w:name w:val="Placeholder Text"/>
    <w:basedOn w:val="Policepardfaut"/>
    <w:uiPriority w:val="99"/>
    <w:semiHidden/>
    <w:rsid w:val="00D300A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0AF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D300AF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300AF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00AF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D30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D300AF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D300AF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D300AF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D300AF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D300AF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D300AF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D300A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D300AF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character" w:styleId="Textedelespacerserv">
    <w:name w:val="Placeholder Text"/>
    <w:basedOn w:val="Policepardfaut"/>
    <w:uiPriority w:val="99"/>
    <w:semiHidden/>
    <w:rsid w:val="00D300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png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png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png"/><Relationship Id="rId126" Type="http://schemas.openxmlformats.org/officeDocument/2006/relationships/oleObject" Target="embeddings/oleObject61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e_AlMateen">
    <w:panose1 w:val="02060803050605020204"/>
    <w:charset w:val="00"/>
    <w:family w:val="roman"/>
    <w:pitch w:val="variable"/>
    <w:sig w:usb0="800020AF" w:usb1="C0002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700E"/>
    <w:rsid w:val="0015700E"/>
    <w:rsid w:val="001A1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15700E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15700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2</TotalTime>
  <Pages>1</Pages>
  <Words>963</Words>
  <Characters>5300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onet</dc:creator>
  <cp:lastModifiedBy>amonet</cp:lastModifiedBy>
  <cp:revision>45</cp:revision>
  <cp:lastPrinted>2016-12-28T21:11:00Z</cp:lastPrinted>
  <dcterms:created xsi:type="dcterms:W3CDTF">2016-02-13T12:06:00Z</dcterms:created>
  <dcterms:modified xsi:type="dcterms:W3CDTF">2016-12-28T21:12:00Z</dcterms:modified>
</cp:coreProperties>
</file>